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2" r:id="rId1"/>
  </p:sldMasterIdLst>
  <p:notesMasterIdLst>
    <p:notesMasterId r:id="rId44"/>
  </p:notesMasterIdLst>
  <p:handoutMasterIdLst>
    <p:handoutMasterId r:id="rId45"/>
  </p:handoutMasterIdLst>
  <p:sldIdLst>
    <p:sldId id="485" r:id="rId2"/>
    <p:sldId id="374" r:id="rId3"/>
    <p:sldId id="483" r:id="rId4"/>
    <p:sldId id="410" r:id="rId5"/>
    <p:sldId id="378" r:id="rId6"/>
    <p:sldId id="379" r:id="rId7"/>
    <p:sldId id="380" r:id="rId8"/>
    <p:sldId id="381" r:id="rId9"/>
    <p:sldId id="382" r:id="rId10"/>
    <p:sldId id="383" r:id="rId11"/>
    <p:sldId id="384" r:id="rId12"/>
    <p:sldId id="385" r:id="rId13"/>
    <p:sldId id="386" r:id="rId14"/>
    <p:sldId id="387" r:id="rId15"/>
    <p:sldId id="389" r:id="rId16"/>
    <p:sldId id="391" r:id="rId17"/>
    <p:sldId id="393" r:id="rId18"/>
    <p:sldId id="394" r:id="rId19"/>
    <p:sldId id="395" r:id="rId20"/>
    <p:sldId id="471" r:id="rId21"/>
    <p:sldId id="472" r:id="rId22"/>
    <p:sldId id="473" r:id="rId23"/>
    <p:sldId id="474" r:id="rId24"/>
    <p:sldId id="411" r:id="rId25"/>
    <p:sldId id="396" r:id="rId26"/>
    <p:sldId id="397" r:id="rId27"/>
    <p:sldId id="398" r:id="rId28"/>
    <p:sldId id="399" r:id="rId29"/>
    <p:sldId id="400" r:id="rId30"/>
    <p:sldId id="403" r:id="rId31"/>
    <p:sldId id="484" r:id="rId32"/>
    <p:sldId id="486" r:id="rId33"/>
    <p:sldId id="487" r:id="rId34"/>
    <p:sldId id="488" r:id="rId35"/>
    <p:sldId id="489" r:id="rId36"/>
    <p:sldId id="490" r:id="rId37"/>
    <p:sldId id="404" r:id="rId38"/>
    <p:sldId id="405" r:id="rId39"/>
    <p:sldId id="406" r:id="rId40"/>
    <p:sldId id="407" r:id="rId41"/>
    <p:sldId id="408" r:id="rId42"/>
    <p:sldId id="409" r:id="rId4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99FF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1" autoAdjust="0"/>
    <p:restoredTop sz="94615" autoAdjust="0"/>
  </p:normalViewPr>
  <p:slideViewPr>
    <p:cSldViewPr>
      <p:cViewPr>
        <p:scale>
          <a:sx n="46" d="100"/>
          <a:sy n="46" d="100"/>
        </p:scale>
        <p:origin x="-62" y="-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587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00C2EE1-1798-4EA2-925C-37B60EFEEF1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93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文字樣式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1ACF8393-B804-45D2-9801-BD0D4BE391C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73599C-4A2D-435E-B488-025728AE5178}" type="slidenum">
              <a:rPr lang="zh-TW" altLang="en-US" smtClean="0"/>
              <a:pPr/>
              <a:t>2</a:t>
            </a:fld>
            <a:endParaRPr lang="en-US" altLang="zh-TW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TW" smtClean="0"/>
              <a:t>Sequoia </a:t>
            </a:r>
            <a:r>
              <a:rPr lang="zh-TW" altLang="en-US" smtClean="0"/>
              <a:t>紅杉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D59A39-80FC-4325-AAE7-9CB0EAAA5A2C}" type="slidenum">
              <a:rPr lang="zh-TW" altLang="en-US" smtClean="0"/>
              <a:pPr/>
              <a:t>3</a:t>
            </a:fld>
            <a:endParaRPr lang="en-US" altLang="zh-TW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TW" smtClean="0"/>
              <a:t>Sequoia </a:t>
            </a:r>
            <a:r>
              <a:rPr lang="zh-TW" altLang="en-US" smtClean="0"/>
              <a:t>紅杉 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F4313C-B786-4835-A76C-73C8187A592B}" type="slidenum">
              <a:rPr lang="zh-TW" altLang="en-US" smtClean="0"/>
              <a:pPr/>
              <a:t>21</a:t>
            </a:fld>
            <a:endParaRPr lang="en-US" altLang="zh-TW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TW" smtClean="0"/>
              <a:t>1932 polaroid Edwin Land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/>
          </a:p>
        </p:txBody>
      </p:sp>
      <p:sp>
        <p:nvSpPr>
          <p:cNvPr id="10342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0BA056-6BED-4415-9137-FEB7A31C5456}" type="slidenum">
              <a:rPr lang="zh-TW" altLang="en-US" smtClean="0"/>
              <a:pPr/>
              <a:t>24</a:t>
            </a:fld>
            <a:endParaRPr lang="en-US" altLang="zh-TW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0F4CB0-D140-4743-90EF-574E27CDFEA4}" type="slidenum">
              <a:rPr lang="zh-TW" altLang="en-US" smtClean="0"/>
              <a:pPr/>
              <a:t>39</a:t>
            </a:fld>
            <a:endParaRPr lang="en-US" altLang="zh-TW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TW" smtClean="0"/>
              <a:t>Femto 10-15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084388" y="296863"/>
            <a:ext cx="6823075" cy="5353050"/>
            <a:chOff x="1313" y="187"/>
            <a:chExt cx="4298" cy="3372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2194" y="601"/>
              <a:ext cx="596" cy="447"/>
              <a:chOff x="0" y="0"/>
              <a:chExt cx="768" cy="576"/>
            </a:xfrm>
          </p:grpSpPr>
          <p:sp>
            <p:nvSpPr>
              <p:cNvPr id="135" name="Oval 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36" name="Oval 5"/>
              <p:cNvSpPr>
                <a:spLocks noChangeArrowheads="1"/>
              </p:cNvSpPr>
              <p:nvPr/>
            </p:nvSpPr>
            <p:spPr bwMode="hidden">
              <a:xfrm>
                <a:off x="276" y="253"/>
                <a:ext cx="187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312" y="186"/>
              <a:ext cx="4299" cy="3371"/>
              <a:chOff x="0" y="2"/>
              <a:chExt cx="5533" cy="4339"/>
            </a:xfrm>
          </p:grpSpPr>
          <p:grpSp>
            <p:nvGrpSpPr>
              <p:cNvPr id="22" name="Group 7"/>
              <p:cNvGrpSpPr>
                <a:grpSpLocks/>
              </p:cNvGrpSpPr>
              <p:nvPr/>
            </p:nvGrpSpPr>
            <p:grpSpPr bwMode="auto">
              <a:xfrm>
                <a:off x="0" y="2"/>
                <a:ext cx="5470" cy="4339"/>
                <a:chOff x="0" y="2"/>
                <a:chExt cx="5470" cy="4339"/>
              </a:xfrm>
            </p:grpSpPr>
            <p:grpSp>
              <p:nvGrpSpPr>
                <p:cNvPr id="33" name="Group 8"/>
                <p:cNvGrpSpPr>
                  <a:grpSpLocks/>
                </p:cNvGrpSpPr>
                <p:nvPr/>
              </p:nvGrpSpPr>
              <p:grpSpPr bwMode="auto">
                <a:xfrm>
                  <a:off x="1339" y="788"/>
                  <a:ext cx="2919" cy="2149"/>
                  <a:chOff x="1265" y="816"/>
                  <a:chExt cx="2919" cy="2149"/>
                </a:xfrm>
              </p:grpSpPr>
              <p:sp>
                <p:nvSpPr>
                  <p:cNvPr id="133" name="Oval 9"/>
                  <p:cNvSpPr>
                    <a:spLocks noChangeArrowheads="1"/>
                  </p:cNvSpPr>
                  <p:nvPr/>
                </p:nvSpPr>
                <p:spPr bwMode="hidden">
                  <a:xfrm>
                    <a:off x="1265" y="816"/>
                    <a:ext cx="2919" cy="214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34" name="Oval 10"/>
                  <p:cNvSpPr>
                    <a:spLocks noChangeArrowheads="1"/>
                  </p:cNvSpPr>
                  <p:nvPr/>
                </p:nvSpPr>
                <p:spPr bwMode="hidden">
                  <a:xfrm>
                    <a:off x="2379" y="1601"/>
                    <a:ext cx="578" cy="40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bg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34" name="Group 11"/>
                <p:cNvGrpSpPr>
                  <a:grpSpLocks/>
                </p:cNvGrpSpPr>
                <p:nvPr/>
              </p:nvGrpSpPr>
              <p:grpSpPr bwMode="auto">
                <a:xfrm>
                  <a:off x="0" y="2"/>
                  <a:ext cx="5470" cy="4339"/>
                  <a:chOff x="0" y="2"/>
                  <a:chExt cx="5470" cy="4339"/>
                </a:xfrm>
              </p:grpSpPr>
              <p:grpSp>
                <p:nvGrpSpPr>
                  <p:cNvPr id="35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3544" y="1504"/>
                    <a:ext cx="1259" cy="2324"/>
                    <a:chOff x="3470" y="1532"/>
                    <a:chExt cx="1259" cy="2324"/>
                  </a:xfrm>
                </p:grpSpPr>
                <p:sp>
                  <p:nvSpPr>
                    <p:cNvPr id="131" name="Freeform 13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2764" y="2238"/>
                      <a:ext cx="1725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32" name="Freeform 14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4022" y="3149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36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2938" y="1991"/>
                    <a:ext cx="2462" cy="1332"/>
                    <a:chOff x="2864" y="2019"/>
                    <a:chExt cx="2462" cy="1332"/>
                  </a:xfrm>
                </p:grpSpPr>
                <p:sp>
                  <p:nvSpPr>
                    <p:cNvPr id="129" name="Freeform 16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2864" y="2019"/>
                      <a:ext cx="1813" cy="3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30" name="Freeform 17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4352" y="2806"/>
                      <a:ext cx="974" cy="54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37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970" y="1803"/>
                    <a:ext cx="2478" cy="1065"/>
                    <a:chOff x="2896" y="1831"/>
                    <a:chExt cx="2478" cy="1065"/>
                  </a:xfrm>
                </p:grpSpPr>
                <p:sp>
                  <p:nvSpPr>
                    <p:cNvPr id="127" name="Freeform 19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2896" y="1831"/>
                      <a:ext cx="1736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8" name="Freeform 20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4442" y="2420"/>
                      <a:ext cx="932" cy="47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38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2998" y="1608"/>
                    <a:ext cx="2472" cy="927"/>
                    <a:chOff x="2924" y="1636"/>
                    <a:chExt cx="2472" cy="927"/>
                  </a:xfrm>
                </p:grpSpPr>
                <p:sp>
                  <p:nvSpPr>
                    <p:cNvPr id="125" name="Freeform 22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2924" y="1636"/>
                      <a:ext cx="1677" cy="3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6" name="Freeform 23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4495" y="2036"/>
                      <a:ext cx="901" cy="52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39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032" y="1386"/>
                    <a:ext cx="2341" cy="657"/>
                    <a:chOff x="2958" y="1414"/>
                    <a:chExt cx="2341" cy="657"/>
                  </a:xfrm>
                </p:grpSpPr>
                <p:sp>
                  <p:nvSpPr>
                    <p:cNvPr id="123" name="Freeform 25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2958" y="1414"/>
                      <a:ext cx="1544" cy="312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4" name="Freeform 26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4469" y="1582"/>
                      <a:ext cx="830" cy="48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0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057" y="1241"/>
                    <a:ext cx="2150" cy="342"/>
                    <a:chOff x="2983" y="1269"/>
                    <a:chExt cx="2150" cy="342"/>
                  </a:xfrm>
                </p:grpSpPr>
                <p:sp>
                  <p:nvSpPr>
                    <p:cNvPr id="121" name="Freeform 28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2983" y="1289"/>
                      <a:ext cx="1404" cy="22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2" name="Freeform 29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4379" y="1269"/>
                      <a:ext cx="754" cy="342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1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012" y="891"/>
                    <a:ext cx="1879" cy="424"/>
                    <a:chOff x="2938" y="919"/>
                    <a:chExt cx="1879" cy="424"/>
                  </a:xfrm>
                </p:grpSpPr>
                <p:sp>
                  <p:nvSpPr>
                    <p:cNvPr id="119" name="Freeform 31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2938" y="1128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0" name="Freeform 32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4155" y="919"/>
                      <a:ext cx="662" cy="33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2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711" y="1625"/>
                    <a:ext cx="1257" cy="2326"/>
                    <a:chOff x="637" y="1653"/>
                    <a:chExt cx="1257" cy="2326"/>
                  </a:xfrm>
                </p:grpSpPr>
                <p:sp>
                  <p:nvSpPr>
                    <p:cNvPr id="117" name="Freeform 34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876" y="2358"/>
                      <a:ext cx="1724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8" name="Freeform 35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419" y="3271"/>
                      <a:ext cx="926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3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69" y="2168"/>
                    <a:ext cx="2461" cy="1334"/>
                    <a:chOff x="-5" y="2196"/>
                    <a:chExt cx="2461" cy="1334"/>
                  </a:xfrm>
                </p:grpSpPr>
                <p:sp>
                  <p:nvSpPr>
                    <p:cNvPr id="115" name="Freeform 37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644" y="2196"/>
                      <a:ext cx="1812" cy="34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6" name="Freeform 38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-5" y="2984"/>
                      <a:ext cx="973" cy="54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4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2" y="1981"/>
                    <a:ext cx="2477" cy="1063"/>
                    <a:chOff x="-52" y="2009"/>
                    <a:chExt cx="2477" cy="1063"/>
                  </a:xfrm>
                </p:grpSpPr>
                <p:sp>
                  <p:nvSpPr>
                    <p:cNvPr id="113" name="Freeform 40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689" y="2009"/>
                      <a:ext cx="1736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4" name="Freeform 41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-52" y="2596"/>
                      <a:ext cx="932" cy="47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5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0" y="1785"/>
                    <a:ext cx="2472" cy="928"/>
                    <a:chOff x="-74" y="1813"/>
                    <a:chExt cx="2472" cy="928"/>
                  </a:xfrm>
                </p:grpSpPr>
                <p:sp>
                  <p:nvSpPr>
                    <p:cNvPr id="111" name="Freeform 43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721" y="1813"/>
                      <a:ext cx="1677" cy="3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2" name="Freeform 44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-74" y="2214"/>
                      <a:ext cx="901" cy="52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6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97" y="1563"/>
                    <a:ext cx="2339" cy="656"/>
                    <a:chOff x="23" y="1591"/>
                    <a:chExt cx="2339" cy="656"/>
                  </a:xfrm>
                </p:grpSpPr>
                <p:sp>
                  <p:nvSpPr>
                    <p:cNvPr id="109" name="Freeform 46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818" y="1591"/>
                      <a:ext cx="1544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0" name="Freeform 47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23" y="1758"/>
                      <a:ext cx="830" cy="48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7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263" y="1417"/>
                    <a:ext cx="2150" cy="344"/>
                    <a:chOff x="189" y="1445"/>
                    <a:chExt cx="2150" cy="344"/>
                  </a:xfrm>
                </p:grpSpPr>
                <p:sp>
                  <p:nvSpPr>
                    <p:cNvPr id="107" name="Freeform 49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935" y="1466"/>
                      <a:ext cx="1404" cy="21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8" name="Freeform 50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189" y="1445"/>
                      <a:ext cx="754" cy="344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79" y="1066"/>
                    <a:ext cx="1879" cy="427"/>
                    <a:chOff x="505" y="1094"/>
                    <a:chExt cx="1879" cy="427"/>
                  </a:xfrm>
                </p:grpSpPr>
                <p:sp>
                  <p:nvSpPr>
                    <p:cNvPr id="105" name="Freeform 52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1151" y="1306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6" name="Freeform 53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505" y="1094"/>
                      <a:ext cx="662" cy="34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9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690" y="873"/>
                    <a:ext cx="1849" cy="552"/>
                    <a:chOff x="616" y="901"/>
                    <a:chExt cx="1849" cy="552"/>
                  </a:xfrm>
                </p:grpSpPr>
                <p:sp>
                  <p:nvSpPr>
                    <p:cNvPr id="103" name="Freeform 55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1232" y="1238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4" name="Freeform 56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616" y="901"/>
                      <a:ext cx="662" cy="33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0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911" y="589"/>
                    <a:ext cx="1767" cy="743"/>
                    <a:chOff x="911" y="589"/>
                    <a:chExt cx="1767" cy="743"/>
                  </a:xfrm>
                </p:grpSpPr>
                <p:sp>
                  <p:nvSpPr>
                    <p:cNvPr id="101" name="Freeform 58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1445" y="1117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2" name="Freeform 59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911" y="589"/>
                      <a:ext cx="662" cy="33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1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1120" y="300"/>
                    <a:ext cx="1693" cy="892"/>
                    <a:chOff x="1120" y="300"/>
                    <a:chExt cx="1693" cy="892"/>
                  </a:xfrm>
                </p:grpSpPr>
                <p:sp>
                  <p:nvSpPr>
                    <p:cNvPr id="99" name="Freeform 61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562" y="977"/>
                      <a:ext cx="125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0" name="Freeform 62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120" y="300"/>
                      <a:ext cx="672" cy="33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2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1707" y="74"/>
                    <a:ext cx="778" cy="1515"/>
                    <a:chOff x="1633" y="102"/>
                    <a:chExt cx="778" cy="1515"/>
                  </a:xfrm>
                </p:grpSpPr>
                <p:sp>
                  <p:nvSpPr>
                    <p:cNvPr id="97" name="Freeform 64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753" y="959"/>
                      <a:ext cx="110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8" name="Freeform 65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506" y="229"/>
                      <a:ext cx="591" cy="338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3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009" y="2"/>
                    <a:ext cx="635" cy="1534"/>
                    <a:chOff x="1935" y="30"/>
                    <a:chExt cx="635" cy="1534"/>
                  </a:xfrm>
                </p:grpSpPr>
                <p:sp>
                  <p:nvSpPr>
                    <p:cNvPr id="95" name="Freeform 67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932" y="926"/>
                      <a:ext cx="106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6" name="Freeform 68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819" y="146"/>
                      <a:ext cx="570" cy="33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4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2896" y="643"/>
                    <a:ext cx="1846" cy="567"/>
                    <a:chOff x="2822" y="671"/>
                    <a:chExt cx="1846" cy="567"/>
                  </a:xfrm>
                </p:grpSpPr>
                <p:sp>
                  <p:nvSpPr>
                    <p:cNvPr id="93" name="Freeform 70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2822" y="1023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4" name="Freeform 71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4005" y="671"/>
                      <a:ext cx="663" cy="34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5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2757" y="417"/>
                    <a:ext cx="1783" cy="717"/>
                    <a:chOff x="2683" y="445"/>
                    <a:chExt cx="1783" cy="717"/>
                  </a:xfrm>
                </p:grpSpPr>
                <p:sp>
                  <p:nvSpPr>
                    <p:cNvPr id="91" name="Freeform 73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2683" y="947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2" name="Freeform 74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3803" y="445"/>
                      <a:ext cx="663" cy="33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sp>
                <p:nvSpPr>
                  <p:cNvPr id="56" name="Freeform 75"/>
                  <p:cNvSpPr>
                    <a:spLocks/>
                  </p:cNvSpPr>
                  <p:nvPr/>
                </p:nvSpPr>
                <p:spPr bwMode="hidden">
                  <a:xfrm rot="4578755" flipH="1">
                    <a:off x="2176" y="949"/>
                    <a:ext cx="1026" cy="14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57" name="Freeform 76"/>
                  <p:cNvSpPr>
                    <a:spLocks/>
                  </p:cNvSpPr>
                  <p:nvPr/>
                </p:nvSpPr>
                <p:spPr bwMode="hidden">
                  <a:xfrm rot="4578755" flipH="1">
                    <a:off x="2199" y="196"/>
                    <a:ext cx="552" cy="22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grpSp>
                <p:nvGrpSpPr>
                  <p:cNvPr id="58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2874" y="13"/>
                    <a:ext cx="638" cy="1520"/>
                    <a:chOff x="2800" y="41"/>
                    <a:chExt cx="638" cy="1520"/>
                  </a:xfrm>
                </p:grpSpPr>
                <p:sp>
                  <p:nvSpPr>
                    <p:cNvPr id="89" name="Freeform 78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2361" y="938"/>
                      <a:ext cx="1062" cy="18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0" name="Freeform 79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3009" y="182"/>
                      <a:ext cx="570" cy="288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9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3010" y="133"/>
                    <a:ext cx="1015" cy="1464"/>
                    <a:chOff x="2936" y="161"/>
                    <a:chExt cx="1015" cy="1464"/>
                  </a:xfrm>
                </p:grpSpPr>
                <p:sp>
                  <p:nvSpPr>
                    <p:cNvPr id="87" name="Freeform 81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2493" y="912"/>
                      <a:ext cx="1156" cy="27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8" name="Freeform 82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3429" y="261"/>
                      <a:ext cx="622" cy="422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0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2805" y="4"/>
                    <a:ext cx="241" cy="1448"/>
                    <a:chOff x="2731" y="32"/>
                    <a:chExt cx="241" cy="1448"/>
                  </a:xfrm>
                </p:grpSpPr>
                <p:sp>
                  <p:nvSpPr>
                    <p:cNvPr id="85" name="Freeform 84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297" y="960"/>
                      <a:ext cx="954" cy="8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6" name="Freeform 85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649" y="220"/>
                      <a:ext cx="512" cy="13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1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1017" y="1740"/>
                    <a:ext cx="1083" cy="2450"/>
                    <a:chOff x="943" y="1768"/>
                    <a:chExt cx="1083" cy="2450"/>
                  </a:xfrm>
                </p:grpSpPr>
                <p:sp>
                  <p:nvSpPr>
                    <p:cNvPr id="83" name="Freeform 87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1008" y="2475"/>
                      <a:ext cx="1725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4" name="Freeform 88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726" y="3511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2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1529" y="1908"/>
                    <a:ext cx="765" cy="2372"/>
                    <a:chOff x="1455" y="1936"/>
                    <a:chExt cx="765" cy="2372"/>
                  </a:xfrm>
                </p:grpSpPr>
                <p:sp>
                  <p:nvSpPr>
                    <p:cNvPr id="81" name="Freeform 90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67" y="2578"/>
                      <a:ext cx="1595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2" name="Freeform 91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72" y="3635"/>
                      <a:ext cx="856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3" name="Group 92"/>
                  <p:cNvGrpSpPr>
                    <a:grpSpLocks/>
                  </p:cNvGrpSpPr>
                  <p:nvPr/>
                </p:nvGrpSpPr>
                <p:grpSpPr bwMode="auto">
                  <a:xfrm rot="88588">
                    <a:off x="2060" y="1960"/>
                    <a:ext cx="460" cy="2329"/>
                    <a:chOff x="1952" y="1988"/>
                    <a:chExt cx="493" cy="2604"/>
                  </a:xfrm>
                </p:grpSpPr>
                <p:sp>
                  <p:nvSpPr>
                    <p:cNvPr id="79" name="Freeform 93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439" y="2693"/>
                      <a:ext cx="1712" cy="30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0" name="Freeform 94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730" y="3896"/>
                      <a:ext cx="918" cy="473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4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3408" y="1689"/>
                    <a:ext cx="1125" cy="2425"/>
                    <a:chOff x="3334" y="1717"/>
                    <a:chExt cx="1125" cy="2425"/>
                  </a:xfrm>
                </p:grpSpPr>
                <p:sp>
                  <p:nvSpPr>
                    <p:cNvPr id="77" name="Freeform 96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2628" y="2423"/>
                      <a:ext cx="1724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8" name="Freeform 97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3752" y="3435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5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3254" y="1840"/>
                    <a:ext cx="882" cy="2422"/>
                    <a:chOff x="3180" y="1868"/>
                    <a:chExt cx="882" cy="2422"/>
                  </a:xfrm>
                </p:grpSpPr>
                <p:sp>
                  <p:nvSpPr>
                    <p:cNvPr id="75" name="Freeform 99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2506" y="2542"/>
                      <a:ext cx="1648" cy="29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6" name="Freeform 100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3387" y="3615"/>
                      <a:ext cx="883" cy="46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6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3080" y="1956"/>
                    <a:ext cx="622" cy="2385"/>
                    <a:chOff x="3006" y="1984"/>
                    <a:chExt cx="622" cy="2385"/>
                  </a:xfrm>
                </p:grpSpPr>
                <p:sp>
                  <p:nvSpPr>
                    <p:cNvPr id="73" name="Freeform 102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2329" y="2661"/>
                      <a:ext cx="1599" cy="2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4" name="Freeform 103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3005" y="3747"/>
                      <a:ext cx="859" cy="38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7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2893" y="2071"/>
                    <a:ext cx="404" cy="2221"/>
                    <a:chOff x="2819" y="2099"/>
                    <a:chExt cx="404" cy="2221"/>
                  </a:xfrm>
                </p:grpSpPr>
                <p:sp>
                  <p:nvSpPr>
                    <p:cNvPr id="71" name="Freeform 105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207" y="2711"/>
                      <a:ext cx="1470" cy="2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2" name="Freeform 106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636" y="3732"/>
                      <a:ext cx="790" cy="38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8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2372" y="2107"/>
                    <a:ext cx="429" cy="2184"/>
                    <a:chOff x="2287" y="2135"/>
                    <a:chExt cx="429" cy="2184"/>
                  </a:xfrm>
                </p:grpSpPr>
                <p:sp>
                  <p:nvSpPr>
                    <p:cNvPr id="69" name="Freeform 108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1903" y="2760"/>
                      <a:ext cx="1437" cy="18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0" name="Freeform 109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2049" y="3786"/>
                      <a:ext cx="771" cy="29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</p:grpSp>
          </p:grpSp>
          <p:grpSp>
            <p:nvGrpSpPr>
              <p:cNvPr id="23" name="Group 110"/>
              <p:cNvGrpSpPr>
                <a:grpSpLocks/>
              </p:cNvGrpSpPr>
              <p:nvPr/>
            </p:nvGrpSpPr>
            <p:grpSpPr bwMode="auto">
              <a:xfrm>
                <a:off x="73" y="313"/>
                <a:ext cx="5460" cy="3667"/>
                <a:chOff x="73" y="313"/>
                <a:chExt cx="5460" cy="3667"/>
              </a:xfrm>
            </p:grpSpPr>
            <p:grpSp>
              <p:nvGrpSpPr>
                <p:cNvPr id="24" name="Group 111"/>
                <p:cNvGrpSpPr>
                  <a:grpSpLocks/>
                </p:cNvGrpSpPr>
                <p:nvPr/>
              </p:nvGrpSpPr>
              <p:grpSpPr bwMode="auto">
                <a:xfrm>
                  <a:off x="73" y="313"/>
                  <a:ext cx="5460" cy="3667"/>
                  <a:chOff x="73" y="313"/>
                  <a:chExt cx="5460" cy="3667"/>
                </a:xfrm>
              </p:grpSpPr>
              <p:sp>
                <p:nvSpPr>
                  <p:cNvPr id="26" name="Arc 112"/>
                  <p:cNvSpPr>
                    <a:spLocks/>
                  </p:cNvSpPr>
                  <p:nvPr/>
                </p:nvSpPr>
                <p:spPr bwMode="hidden">
                  <a:xfrm flipV="1">
                    <a:off x="2965" y="455"/>
                    <a:ext cx="2568" cy="2047"/>
                  </a:xfrm>
                  <a:custGeom>
                    <a:avLst/>
                    <a:gdLst>
                      <a:gd name="G0" fmla="+- 17826 0 0"/>
                      <a:gd name="G1" fmla="+- 0 0 0"/>
                      <a:gd name="G2" fmla="+- 21600 0 0"/>
                      <a:gd name="T0" fmla="*/ 36729 w 36729"/>
                      <a:gd name="T1" fmla="*/ 10451 h 21600"/>
                      <a:gd name="T2" fmla="*/ 0 w 36729"/>
                      <a:gd name="T3" fmla="*/ 12197 h 21600"/>
                      <a:gd name="T4" fmla="*/ 17826 w 36729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6729" h="21600" fill="none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</a:path>
                      <a:path w="36729" h="21600" stroke="0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  <a:lnTo>
                          <a:pt x="1782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27" name="Arc 113"/>
                  <p:cNvSpPr>
                    <a:spLocks/>
                  </p:cNvSpPr>
                  <p:nvPr/>
                </p:nvSpPr>
                <p:spPr bwMode="hidden">
                  <a:xfrm flipH="1">
                    <a:off x="387" y="1601"/>
                    <a:ext cx="2017" cy="2379"/>
                  </a:xfrm>
                  <a:custGeom>
                    <a:avLst/>
                    <a:gdLst>
                      <a:gd name="G0" fmla="+- 8873 0 0"/>
                      <a:gd name="G1" fmla="+- 21600 0 0"/>
                      <a:gd name="G2" fmla="+- 21600 0 0"/>
                      <a:gd name="T0" fmla="*/ 0 w 30473"/>
                      <a:gd name="T1" fmla="*/ 1907 h 22305"/>
                      <a:gd name="T2" fmla="*/ 30462 w 30473"/>
                      <a:gd name="T3" fmla="*/ 22305 h 22305"/>
                      <a:gd name="T4" fmla="*/ 8873 w 30473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0473" h="22305" fill="none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</a:path>
                      <a:path w="30473" h="22305" stroke="0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  <a:lnTo>
                          <a:pt x="8873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28" name="Arc 114"/>
                  <p:cNvSpPr>
                    <a:spLocks/>
                  </p:cNvSpPr>
                  <p:nvPr/>
                </p:nvSpPr>
                <p:spPr bwMode="hidden">
                  <a:xfrm>
                    <a:off x="3028" y="1180"/>
                    <a:ext cx="1426" cy="2380"/>
                  </a:xfrm>
                  <a:custGeom>
                    <a:avLst/>
                    <a:gdLst>
                      <a:gd name="G0" fmla="+- 13212 0 0"/>
                      <a:gd name="G1" fmla="+- 21600 0 0"/>
                      <a:gd name="G2" fmla="+- 21600 0 0"/>
                      <a:gd name="T0" fmla="*/ 0 w 34812"/>
                      <a:gd name="T1" fmla="*/ 4512 h 22305"/>
                      <a:gd name="T2" fmla="*/ 34801 w 34812"/>
                      <a:gd name="T3" fmla="*/ 22305 h 22305"/>
                      <a:gd name="T4" fmla="*/ 13212 w 34812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4812" h="22305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</a:path>
                      <a:path w="34812" h="22305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  <a:lnTo>
                          <a:pt x="13212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29" name="Arc 115"/>
                  <p:cNvSpPr>
                    <a:spLocks/>
                  </p:cNvSpPr>
                  <p:nvPr/>
                </p:nvSpPr>
                <p:spPr bwMode="hidden">
                  <a:xfrm flipH="1">
                    <a:off x="73" y="812"/>
                    <a:ext cx="2541" cy="2380"/>
                  </a:xfrm>
                  <a:custGeom>
                    <a:avLst/>
                    <a:gdLst>
                      <a:gd name="G0" fmla="+- 15230 0 0"/>
                      <a:gd name="G1" fmla="+- 21600 0 0"/>
                      <a:gd name="G2" fmla="+- 21600 0 0"/>
                      <a:gd name="T0" fmla="*/ 0 w 36830"/>
                      <a:gd name="T1" fmla="*/ 6283 h 22305"/>
                      <a:gd name="T2" fmla="*/ 36819 w 36830"/>
                      <a:gd name="T3" fmla="*/ 22305 h 22305"/>
                      <a:gd name="T4" fmla="*/ 15230 w 36830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6830" h="22305" fill="none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</a:path>
                      <a:path w="36830" h="22305" stroke="0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  <a:lnTo>
                          <a:pt x="1523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30" name="Arc 116"/>
                  <p:cNvSpPr>
                    <a:spLocks/>
                  </p:cNvSpPr>
                  <p:nvPr/>
                </p:nvSpPr>
                <p:spPr bwMode="hidden">
                  <a:xfrm flipH="1">
                    <a:off x="789" y="313"/>
                    <a:ext cx="1851" cy="2305"/>
                  </a:xfrm>
                  <a:custGeom>
                    <a:avLst/>
                    <a:gdLst>
                      <a:gd name="G0" fmla="+- 18231 0 0"/>
                      <a:gd name="G1" fmla="+- 21600 0 0"/>
                      <a:gd name="G2" fmla="+- 21600 0 0"/>
                      <a:gd name="T0" fmla="*/ 0 w 31881"/>
                      <a:gd name="T1" fmla="*/ 10016 h 21600"/>
                      <a:gd name="T2" fmla="*/ 31881 w 31881"/>
                      <a:gd name="T3" fmla="*/ 4860 h 21600"/>
                      <a:gd name="T4" fmla="*/ 18231 w 31881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881" h="21600" fill="none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</a:path>
                      <a:path w="31881" h="21600" stroke="0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  <a:lnTo>
                          <a:pt x="18231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31" name="Arc 117"/>
                  <p:cNvSpPr>
                    <a:spLocks/>
                  </p:cNvSpPr>
                  <p:nvPr/>
                </p:nvSpPr>
                <p:spPr bwMode="hidden">
                  <a:xfrm>
                    <a:off x="2763" y="1281"/>
                    <a:ext cx="763" cy="2305"/>
                  </a:xfrm>
                  <a:custGeom>
                    <a:avLst/>
                    <a:gdLst>
                      <a:gd name="G0" fmla="+- 13212 0 0"/>
                      <a:gd name="G1" fmla="+- 21600 0 0"/>
                      <a:gd name="G2" fmla="+- 21600 0 0"/>
                      <a:gd name="T0" fmla="*/ 0 w 31146"/>
                      <a:gd name="T1" fmla="*/ 4512 h 21600"/>
                      <a:gd name="T2" fmla="*/ 31146 w 31146"/>
                      <a:gd name="T3" fmla="*/ 9561 h 21600"/>
                      <a:gd name="T4" fmla="*/ 13212 w 3114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146" h="21600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</a:path>
                      <a:path w="31146" h="21600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  <a:lnTo>
                          <a:pt x="13212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32" name="Freeform 118"/>
                  <p:cNvSpPr>
                    <a:spLocks/>
                  </p:cNvSpPr>
                  <p:nvPr/>
                </p:nvSpPr>
                <p:spPr bwMode="hidden">
                  <a:xfrm flipH="1">
                    <a:off x="1799" y="437"/>
                    <a:ext cx="418" cy="1524"/>
                  </a:xfrm>
                  <a:custGeom>
                    <a:avLst/>
                    <a:gdLst/>
                    <a:ahLst/>
                    <a:cxnLst>
                      <a:cxn ang="0">
                        <a:pos x="0" y="64"/>
                      </a:cxn>
                      <a:cxn ang="0">
                        <a:pos x="240" y="16"/>
                      </a:cxn>
                      <a:cxn ang="0">
                        <a:pos x="96" y="160"/>
                      </a:cxn>
                      <a:cxn ang="0">
                        <a:pos x="336" y="160"/>
                      </a:cxn>
                      <a:cxn ang="0">
                        <a:pos x="192" y="304"/>
                      </a:cxn>
                      <a:cxn ang="0">
                        <a:pos x="384" y="352"/>
                      </a:cxn>
                      <a:cxn ang="0">
                        <a:pos x="288" y="448"/>
                      </a:cxn>
                      <a:cxn ang="0">
                        <a:pos x="480" y="496"/>
                      </a:cxn>
                      <a:cxn ang="0">
                        <a:pos x="384" y="592"/>
                      </a:cxn>
                      <a:cxn ang="0">
                        <a:pos x="528" y="640"/>
                      </a:cxn>
                      <a:cxn ang="0">
                        <a:pos x="480" y="736"/>
                      </a:cxn>
                      <a:cxn ang="0">
                        <a:pos x="576" y="832"/>
                      </a:cxn>
                      <a:cxn ang="0">
                        <a:pos x="576" y="928"/>
                      </a:cxn>
                      <a:cxn ang="0">
                        <a:pos x="672" y="1072"/>
                      </a:cxn>
                      <a:cxn ang="0">
                        <a:pos x="624" y="1216"/>
                      </a:cxn>
                      <a:cxn ang="0">
                        <a:pos x="720" y="1312"/>
                      </a:cxn>
                      <a:cxn ang="0">
                        <a:pos x="672" y="1456"/>
                      </a:cxn>
                      <a:cxn ang="0">
                        <a:pos x="720" y="1600"/>
                      </a:cxn>
                      <a:cxn ang="0">
                        <a:pos x="672" y="1696"/>
                      </a:cxn>
                      <a:cxn ang="0">
                        <a:pos x="768" y="1840"/>
                      </a:cxn>
                      <a:cxn ang="0">
                        <a:pos x="720" y="1984"/>
                      </a:cxn>
                      <a:cxn ang="0">
                        <a:pos x="768" y="2176"/>
                      </a:cxn>
                      <a:cxn ang="0">
                        <a:pos x="720" y="2224"/>
                      </a:cxn>
                      <a:cxn ang="0">
                        <a:pos x="768" y="2368"/>
                      </a:cxn>
                    </a:cxnLst>
                    <a:rect l="0" t="0" r="r" b="b"/>
                    <a:pathLst>
                      <a:path w="776" h="2368">
                        <a:moveTo>
                          <a:pt x="0" y="64"/>
                        </a:moveTo>
                        <a:cubicBezTo>
                          <a:pt x="112" y="32"/>
                          <a:pt x="224" y="0"/>
                          <a:pt x="240" y="16"/>
                        </a:cubicBezTo>
                        <a:cubicBezTo>
                          <a:pt x="256" y="32"/>
                          <a:pt x="80" y="136"/>
                          <a:pt x="96" y="160"/>
                        </a:cubicBezTo>
                        <a:cubicBezTo>
                          <a:pt x="112" y="184"/>
                          <a:pt x="320" y="136"/>
                          <a:pt x="336" y="160"/>
                        </a:cubicBezTo>
                        <a:cubicBezTo>
                          <a:pt x="352" y="184"/>
                          <a:pt x="184" y="272"/>
                          <a:pt x="192" y="304"/>
                        </a:cubicBezTo>
                        <a:cubicBezTo>
                          <a:pt x="200" y="336"/>
                          <a:pt x="368" y="328"/>
                          <a:pt x="384" y="352"/>
                        </a:cubicBezTo>
                        <a:cubicBezTo>
                          <a:pt x="400" y="376"/>
                          <a:pt x="272" y="424"/>
                          <a:pt x="288" y="448"/>
                        </a:cubicBezTo>
                        <a:cubicBezTo>
                          <a:pt x="304" y="472"/>
                          <a:pt x="464" y="472"/>
                          <a:pt x="480" y="496"/>
                        </a:cubicBezTo>
                        <a:cubicBezTo>
                          <a:pt x="496" y="520"/>
                          <a:pt x="376" y="568"/>
                          <a:pt x="384" y="592"/>
                        </a:cubicBezTo>
                        <a:cubicBezTo>
                          <a:pt x="392" y="616"/>
                          <a:pt x="512" y="616"/>
                          <a:pt x="528" y="640"/>
                        </a:cubicBezTo>
                        <a:cubicBezTo>
                          <a:pt x="544" y="664"/>
                          <a:pt x="472" y="704"/>
                          <a:pt x="480" y="736"/>
                        </a:cubicBezTo>
                        <a:cubicBezTo>
                          <a:pt x="488" y="768"/>
                          <a:pt x="560" y="800"/>
                          <a:pt x="576" y="832"/>
                        </a:cubicBezTo>
                        <a:cubicBezTo>
                          <a:pt x="592" y="864"/>
                          <a:pt x="560" y="888"/>
                          <a:pt x="576" y="928"/>
                        </a:cubicBezTo>
                        <a:cubicBezTo>
                          <a:pt x="592" y="968"/>
                          <a:pt x="664" y="1024"/>
                          <a:pt x="672" y="1072"/>
                        </a:cubicBezTo>
                        <a:cubicBezTo>
                          <a:pt x="680" y="1120"/>
                          <a:pt x="616" y="1176"/>
                          <a:pt x="624" y="1216"/>
                        </a:cubicBezTo>
                        <a:cubicBezTo>
                          <a:pt x="632" y="1256"/>
                          <a:pt x="712" y="1272"/>
                          <a:pt x="720" y="1312"/>
                        </a:cubicBezTo>
                        <a:cubicBezTo>
                          <a:pt x="728" y="1352"/>
                          <a:pt x="672" y="1408"/>
                          <a:pt x="672" y="1456"/>
                        </a:cubicBezTo>
                        <a:cubicBezTo>
                          <a:pt x="672" y="1504"/>
                          <a:pt x="720" y="1560"/>
                          <a:pt x="720" y="1600"/>
                        </a:cubicBezTo>
                        <a:cubicBezTo>
                          <a:pt x="720" y="1640"/>
                          <a:pt x="664" y="1656"/>
                          <a:pt x="672" y="1696"/>
                        </a:cubicBezTo>
                        <a:cubicBezTo>
                          <a:pt x="680" y="1736"/>
                          <a:pt x="760" y="1792"/>
                          <a:pt x="768" y="1840"/>
                        </a:cubicBezTo>
                        <a:cubicBezTo>
                          <a:pt x="776" y="1888"/>
                          <a:pt x="720" y="1928"/>
                          <a:pt x="720" y="1984"/>
                        </a:cubicBezTo>
                        <a:cubicBezTo>
                          <a:pt x="720" y="2040"/>
                          <a:pt x="768" y="2136"/>
                          <a:pt x="768" y="2176"/>
                        </a:cubicBezTo>
                        <a:cubicBezTo>
                          <a:pt x="768" y="2216"/>
                          <a:pt x="720" y="2192"/>
                          <a:pt x="720" y="2224"/>
                        </a:cubicBezTo>
                        <a:cubicBezTo>
                          <a:pt x="720" y="2256"/>
                          <a:pt x="744" y="2312"/>
                          <a:pt x="768" y="236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sp>
              <p:nvSpPr>
                <p:cNvPr id="25" name="Freeform 119"/>
                <p:cNvSpPr>
                  <a:spLocks/>
                </p:cNvSpPr>
                <p:nvPr/>
              </p:nvSpPr>
              <p:spPr bwMode="hidden">
                <a:xfrm rot="20253369">
                  <a:off x="3279" y="1529"/>
                  <a:ext cx="443" cy="837"/>
                </a:xfrm>
                <a:custGeom>
                  <a:avLst/>
                  <a:gdLst/>
                  <a:ahLst/>
                  <a:cxnLst>
                    <a:cxn ang="0">
                      <a:pos x="0" y="64"/>
                    </a:cxn>
                    <a:cxn ang="0">
                      <a:pos x="240" y="16"/>
                    </a:cxn>
                    <a:cxn ang="0">
                      <a:pos x="96" y="160"/>
                    </a:cxn>
                    <a:cxn ang="0">
                      <a:pos x="336" y="160"/>
                    </a:cxn>
                    <a:cxn ang="0">
                      <a:pos x="192" y="304"/>
                    </a:cxn>
                    <a:cxn ang="0">
                      <a:pos x="384" y="352"/>
                    </a:cxn>
                    <a:cxn ang="0">
                      <a:pos x="288" y="448"/>
                    </a:cxn>
                    <a:cxn ang="0">
                      <a:pos x="480" y="496"/>
                    </a:cxn>
                    <a:cxn ang="0">
                      <a:pos x="384" y="592"/>
                    </a:cxn>
                    <a:cxn ang="0">
                      <a:pos x="528" y="640"/>
                    </a:cxn>
                    <a:cxn ang="0">
                      <a:pos x="480" y="736"/>
                    </a:cxn>
                    <a:cxn ang="0">
                      <a:pos x="576" y="832"/>
                    </a:cxn>
                    <a:cxn ang="0">
                      <a:pos x="576" y="928"/>
                    </a:cxn>
                    <a:cxn ang="0">
                      <a:pos x="672" y="1072"/>
                    </a:cxn>
                    <a:cxn ang="0">
                      <a:pos x="624" y="1216"/>
                    </a:cxn>
                    <a:cxn ang="0">
                      <a:pos x="720" y="1312"/>
                    </a:cxn>
                    <a:cxn ang="0">
                      <a:pos x="672" y="1456"/>
                    </a:cxn>
                    <a:cxn ang="0">
                      <a:pos x="720" y="1600"/>
                    </a:cxn>
                    <a:cxn ang="0">
                      <a:pos x="672" y="1696"/>
                    </a:cxn>
                    <a:cxn ang="0">
                      <a:pos x="768" y="1840"/>
                    </a:cxn>
                    <a:cxn ang="0">
                      <a:pos x="720" y="1984"/>
                    </a:cxn>
                    <a:cxn ang="0">
                      <a:pos x="768" y="2176"/>
                    </a:cxn>
                    <a:cxn ang="0">
                      <a:pos x="720" y="2224"/>
                    </a:cxn>
                    <a:cxn ang="0">
                      <a:pos x="768" y="2368"/>
                    </a:cxn>
                  </a:cxnLst>
                  <a:rect l="0" t="0" r="r" b="b"/>
                  <a:pathLst>
                    <a:path w="776" h="2368">
                      <a:moveTo>
                        <a:pt x="0" y="64"/>
                      </a:moveTo>
                      <a:cubicBezTo>
                        <a:pt x="112" y="32"/>
                        <a:pt x="224" y="0"/>
                        <a:pt x="240" y="16"/>
                      </a:cubicBezTo>
                      <a:cubicBezTo>
                        <a:pt x="256" y="32"/>
                        <a:pt x="80" y="136"/>
                        <a:pt x="96" y="160"/>
                      </a:cubicBezTo>
                      <a:cubicBezTo>
                        <a:pt x="112" y="184"/>
                        <a:pt x="320" y="136"/>
                        <a:pt x="336" y="160"/>
                      </a:cubicBezTo>
                      <a:cubicBezTo>
                        <a:pt x="352" y="184"/>
                        <a:pt x="184" y="272"/>
                        <a:pt x="192" y="304"/>
                      </a:cubicBezTo>
                      <a:cubicBezTo>
                        <a:pt x="200" y="336"/>
                        <a:pt x="368" y="328"/>
                        <a:pt x="384" y="352"/>
                      </a:cubicBezTo>
                      <a:cubicBezTo>
                        <a:pt x="400" y="376"/>
                        <a:pt x="272" y="424"/>
                        <a:pt x="288" y="448"/>
                      </a:cubicBezTo>
                      <a:cubicBezTo>
                        <a:pt x="304" y="472"/>
                        <a:pt x="464" y="472"/>
                        <a:pt x="480" y="496"/>
                      </a:cubicBezTo>
                      <a:cubicBezTo>
                        <a:pt x="496" y="520"/>
                        <a:pt x="376" y="568"/>
                        <a:pt x="384" y="592"/>
                      </a:cubicBezTo>
                      <a:cubicBezTo>
                        <a:pt x="392" y="616"/>
                        <a:pt x="512" y="616"/>
                        <a:pt x="528" y="640"/>
                      </a:cubicBezTo>
                      <a:cubicBezTo>
                        <a:pt x="544" y="664"/>
                        <a:pt x="472" y="704"/>
                        <a:pt x="480" y="736"/>
                      </a:cubicBezTo>
                      <a:cubicBezTo>
                        <a:pt x="488" y="768"/>
                        <a:pt x="560" y="800"/>
                        <a:pt x="576" y="832"/>
                      </a:cubicBezTo>
                      <a:cubicBezTo>
                        <a:pt x="592" y="864"/>
                        <a:pt x="560" y="888"/>
                        <a:pt x="576" y="928"/>
                      </a:cubicBezTo>
                      <a:cubicBezTo>
                        <a:pt x="592" y="968"/>
                        <a:pt x="664" y="1024"/>
                        <a:pt x="672" y="1072"/>
                      </a:cubicBezTo>
                      <a:cubicBezTo>
                        <a:pt x="680" y="1120"/>
                        <a:pt x="616" y="1176"/>
                        <a:pt x="624" y="1216"/>
                      </a:cubicBezTo>
                      <a:cubicBezTo>
                        <a:pt x="632" y="1256"/>
                        <a:pt x="712" y="1272"/>
                        <a:pt x="720" y="1312"/>
                      </a:cubicBezTo>
                      <a:cubicBezTo>
                        <a:pt x="728" y="1352"/>
                        <a:pt x="672" y="1408"/>
                        <a:pt x="672" y="1456"/>
                      </a:cubicBezTo>
                      <a:cubicBezTo>
                        <a:pt x="672" y="1504"/>
                        <a:pt x="720" y="1560"/>
                        <a:pt x="720" y="1600"/>
                      </a:cubicBezTo>
                      <a:cubicBezTo>
                        <a:pt x="720" y="1640"/>
                        <a:pt x="664" y="1656"/>
                        <a:pt x="672" y="1696"/>
                      </a:cubicBezTo>
                      <a:cubicBezTo>
                        <a:pt x="680" y="1736"/>
                        <a:pt x="760" y="1792"/>
                        <a:pt x="768" y="1840"/>
                      </a:cubicBezTo>
                      <a:cubicBezTo>
                        <a:pt x="776" y="1888"/>
                        <a:pt x="720" y="1928"/>
                        <a:pt x="720" y="1984"/>
                      </a:cubicBezTo>
                      <a:cubicBezTo>
                        <a:pt x="720" y="2040"/>
                        <a:pt x="768" y="2136"/>
                        <a:pt x="768" y="2176"/>
                      </a:cubicBezTo>
                      <a:cubicBezTo>
                        <a:pt x="768" y="2216"/>
                        <a:pt x="720" y="2192"/>
                        <a:pt x="720" y="2224"/>
                      </a:cubicBezTo>
                      <a:cubicBezTo>
                        <a:pt x="720" y="2256"/>
                        <a:pt x="744" y="2312"/>
                        <a:pt x="768" y="2368"/>
                      </a:cubicBezTo>
                    </a:path>
                  </a:pathLst>
                </a:cu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</p:grpSp>
        </p:grpSp>
        <p:grpSp>
          <p:nvGrpSpPr>
            <p:cNvPr id="7" name="Group 120"/>
            <p:cNvGrpSpPr>
              <a:grpSpLocks/>
            </p:cNvGrpSpPr>
            <p:nvPr/>
          </p:nvGrpSpPr>
          <p:grpSpPr bwMode="auto">
            <a:xfrm>
              <a:off x="1476" y="455"/>
              <a:ext cx="4040" cy="2966"/>
              <a:chOff x="210" y="337"/>
              <a:chExt cx="5198" cy="3818"/>
            </a:xfrm>
          </p:grpSpPr>
          <p:sp>
            <p:nvSpPr>
              <p:cNvPr id="8" name="Freeform 121"/>
              <p:cNvSpPr>
                <a:spLocks/>
              </p:cNvSpPr>
              <p:nvPr/>
            </p:nvSpPr>
            <p:spPr bwMode="hidden">
              <a:xfrm flipH="1">
                <a:off x="1934" y="2382"/>
                <a:ext cx="485" cy="147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9" name="Arc 122"/>
              <p:cNvSpPr>
                <a:spLocks/>
              </p:cNvSpPr>
              <p:nvPr/>
            </p:nvSpPr>
            <p:spPr bwMode="hidden">
              <a:xfrm flipH="1">
                <a:off x="1054" y="1851"/>
                <a:ext cx="2122" cy="2304"/>
              </a:xfrm>
              <a:custGeom>
                <a:avLst/>
                <a:gdLst>
                  <a:gd name="G0" fmla="+- 0 0 0"/>
                  <a:gd name="G1" fmla="+- 20897 0 0"/>
                  <a:gd name="G2" fmla="+- 21600 0 0"/>
                  <a:gd name="T0" fmla="*/ 5467 w 21600"/>
                  <a:gd name="T1" fmla="*/ 0 h 21602"/>
                  <a:gd name="T2" fmla="*/ 21589 w 21600"/>
                  <a:gd name="T3" fmla="*/ 21602 h 21602"/>
                  <a:gd name="T4" fmla="*/ 0 w 21600"/>
                  <a:gd name="T5" fmla="*/ 20897 h 216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0" name="Arc 123"/>
              <p:cNvSpPr>
                <a:spLocks/>
              </p:cNvSpPr>
              <p:nvPr/>
            </p:nvSpPr>
            <p:spPr bwMode="hidden">
              <a:xfrm flipH="1">
                <a:off x="1266" y="1480"/>
                <a:ext cx="1244" cy="2379"/>
              </a:xfrm>
              <a:custGeom>
                <a:avLst/>
                <a:gdLst>
                  <a:gd name="G0" fmla="+- 7340 0 0"/>
                  <a:gd name="G1" fmla="+- 21600 0 0"/>
                  <a:gd name="G2" fmla="+- 21600 0 0"/>
                  <a:gd name="T0" fmla="*/ 0 w 28940"/>
                  <a:gd name="T1" fmla="*/ 1285 h 22305"/>
                  <a:gd name="T2" fmla="*/ 28929 w 28940"/>
                  <a:gd name="T3" fmla="*/ 22305 h 22305"/>
                  <a:gd name="T4" fmla="*/ 7340 w 2894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1" name="Arc 124"/>
              <p:cNvSpPr>
                <a:spLocks/>
              </p:cNvSpPr>
              <p:nvPr/>
            </p:nvSpPr>
            <p:spPr bwMode="hidden">
              <a:xfrm flipH="1">
                <a:off x="210" y="1169"/>
                <a:ext cx="2376" cy="2379"/>
              </a:xfrm>
              <a:custGeom>
                <a:avLst/>
                <a:gdLst>
                  <a:gd name="G0" fmla="+- 12855 0 0"/>
                  <a:gd name="G1" fmla="+- 21600 0 0"/>
                  <a:gd name="G2" fmla="+- 21600 0 0"/>
                  <a:gd name="T0" fmla="*/ 0 w 34455"/>
                  <a:gd name="T1" fmla="*/ 4241 h 22305"/>
                  <a:gd name="T2" fmla="*/ 34444 w 34455"/>
                  <a:gd name="T3" fmla="*/ 22305 h 22305"/>
                  <a:gd name="T4" fmla="*/ 12855 w 34455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2" name="Arc 125"/>
              <p:cNvSpPr>
                <a:spLocks/>
              </p:cNvSpPr>
              <p:nvPr/>
            </p:nvSpPr>
            <p:spPr bwMode="hidden">
              <a:xfrm>
                <a:off x="2840" y="1503"/>
                <a:ext cx="381" cy="2379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3" name="Arc 126"/>
              <p:cNvSpPr>
                <a:spLocks/>
              </p:cNvSpPr>
              <p:nvPr/>
            </p:nvSpPr>
            <p:spPr bwMode="hidden">
              <a:xfrm>
                <a:off x="2940" y="1492"/>
                <a:ext cx="1004" cy="2379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4" name="Freeform 127"/>
              <p:cNvSpPr>
                <a:spLocks/>
              </p:cNvSpPr>
              <p:nvPr/>
            </p:nvSpPr>
            <p:spPr bwMode="hidden">
              <a:xfrm>
                <a:off x="3300" y="2635"/>
                <a:ext cx="485" cy="147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5" name="Freeform 128"/>
              <p:cNvSpPr>
                <a:spLocks/>
              </p:cNvSpPr>
              <p:nvPr/>
            </p:nvSpPr>
            <p:spPr bwMode="hidden">
              <a:xfrm rot="19660755" flipV="1">
                <a:off x="2547" y="2149"/>
                <a:ext cx="441" cy="83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6" name="Freeform 129"/>
              <p:cNvSpPr>
                <a:spLocks/>
              </p:cNvSpPr>
              <p:nvPr/>
            </p:nvSpPr>
            <p:spPr bwMode="hidden">
              <a:xfrm flipH="1">
                <a:off x="489" y="2503"/>
                <a:ext cx="1085" cy="152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7" name="Freeform 130"/>
              <p:cNvSpPr>
                <a:spLocks/>
              </p:cNvSpPr>
              <p:nvPr/>
            </p:nvSpPr>
            <p:spPr bwMode="hidden">
              <a:xfrm flipH="1">
                <a:off x="1000" y="893"/>
                <a:ext cx="696" cy="152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" name="Freeform 131"/>
              <p:cNvSpPr>
                <a:spLocks/>
              </p:cNvSpPr>
              <p:nvPr/>
            </p:nvSpPr>
            <p:spPr bwMode="hidden">
              <a:xfrm>
                <a:off x="4401" y="2279"/>
                <a:ext cx="1007" cy="160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9" name="Freeform 132"/>
              <p:cNvSpPr>
                <a:spLocks/>
              </p:cNvSpPr>
              <p:nvPr/>
            </p:nvSpPr>
            <p:spPr bwMode="hidden">
              <a:xfrm>
                <a:off x="3878" y="1470"/>
                <a:ext cx="1518" cy="106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0" name="Freeform 133"/>
              <p:cNvSpPr>
                <a:spLocks/>
              </p:cNvSpPr>
              <p:nvPr/>
            </p:nvSpPr>
            <p:spPr bwMode="hidden">
              <a:xfrm>
                <a:off x="3934" y="337"/>
                <a:ext cx="664" cy="143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1" name="Freeform 134"/>
              <p:cNvSpPr>
                <a:spLocks/>
              </p:cNvSpPr>
              <p:nvPr/>
            </p:nvSpPr>
            <p:spPr bwMode="hidden">
              <a:xfrm rot="1346631" flipH="1">
                <a:off x="1702" y="1506"/>
                <a:ext cx="440" cy="83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</p:grpSp>
      <p:sp>
        <p:nvSpPr>
          <p:cNvPr id="188551" name="Rectangle 135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27213"/>
            <a:ext cx="7772400" cy="1627187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188552" name="Rectangle 1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137" name="Rectangle 1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8" name="Rectangle 1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9" name="Rectangle 1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1F640-F3B4-44BB-9863-5A65D201EB0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AEA93-ECBD-4568-BD35-7D3B5A9949A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15100" y="301625"/>
            <a:ext cx="1943100" cy="579437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85800" y="301625"/>
            <a:ext cx="5676900" cy="579437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C170BF-FF93-463E-964E-B7DE47EA22E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685800" y="301625"/>
            <a:ext cx="7772400" cy="579437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D28FA7-CC4C-4E16-8857-BB4786A9FD3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4C1696-F071-44D7-B4BA-C6EB2801D28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14C0E-0D34-4F3E-9988-A21D986A62A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D2BAC0-4BCE-4C0B-80B7-D7786BB39EB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A46678-EB2E-4F22-95AC-46526C62453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B7AB84-2E65-40DF-81FB-FB89B73C0AC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D9F092-1294-4DDA-B879-8D52EC40D04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BDF01-CB94-4AB3-BB68-827FC2DD128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5C0DC9-2E0E-4357-8D23-1C8519CC68A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6303963" y="0"/>
            <a:ext cx="2840037" cy="3254375"/>
            <a:chOff x="3115" y="0"/>
            <a:chExt cx="2170" cy="2486"/>
          </a:xfrm>
        </p:grpSpPr>
        <p:grpSp>
          <p:nvGrpSpPr>
            <p:cNvPr id="53256" name="Group 3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187396" name="Oval 4"/>
              <p:cNvSpPr>
                <a:spLocks noChangeArrowheads="1"/>
              </p:cNvSpPr>
              <p:nvPr/>
            </p:nvSpPr>
            <p:spPr bwMode="hidden">
              <a:xfrm>
                <a:off x="3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397" name="Oval 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8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grpSp>
          <p:nvGrpSpPr>
            <p:cNvPr id="53257" name="Group 6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187399" name="Oval 7"/>
              <p:cNvSpPr>
                <a:spLocks noChangeArrowheads="1"/>
              </p:cNvSpPr>
              <p:nvPr/>
            </p:nvSpPr>
            <p:spPr bwMode="hidden">
              <a:xfrm>
                <a:off x="-3" y="3"/>
                <a:ext cx="771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400" name="Oval 8"/>
              <p:cNvSpPr>
                <a:spLocks noChangeArrowheads="1"/>
              </p:cNvSpPr>
              <p:nvPr/>
            </p:nvSpPr>
            <p:spPr bwMode="hidden">
              <a:xfrm>
                <a:off x="276" y="254"/>
                <a:ext cx="186" cy="109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grpSp>
          <p:nvGrpSpPr>
            <p:cNvPr id="53258" name="Group 9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187402" name="Oval 1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403" name="Oval 11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8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grpSp>
          <p:nvGrpSpPr>
            <p:cNvPr id="53259" name="Group 12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53260" name="Group 13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187406" name="Oval 14"/>
                <p:cNvSpPr>
                  <a:spLocks noChangeArrowheads="1"/>
                </p:cNvSpPr>
                <p:nvPr/>
              </p:nvSpPr>
              <p:spPr bwMode="hidden">
                <a:xfrm>
                  <a:off x="1266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187407" name="Oval 15"/>
                <p:cNvSpPr>
                  <a:spLocks noChangeArrowheads="1"/>
                </p:cNvSpPr>
                <p:nvPr/>
              </p:nvSpPr>
              <p:spPr bwMode="hidden">
                <a:xfrm>
                  <a:off x="2382" y="1602"/>
                  <a:ext cx="578" cy="40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</p:grpSp>
          <p:grpSp>
            <p:nvGrpSpPr>
              <p:cNvPr id="53261" name="Group 16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53284" name="Group 17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187410" name="Freeform 18"/>
                  <p:cNvSpPr>
                    <a:spLocks/>
                  </p:cNvSpPr>
                  <p:nvPr/>
                </p:nvSpPr>
                <p:spPr bwMode="hidden">
                  <a:xfrm rot="2711884">
                    <a:off x="2770" y="2235"/>
                    <a:ext cx="171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11" name="Freeform 19"/>
                  <p:cNvSpPr>
                    <a:spLocks/>
                  </p:cNvSpPr>
                  <p:nvPr/>
                </p:nvSpPr>
                <p:spPr bwMode="hidden">
                  <a:xfrm rot="2711884">
                    <a:off x="4022" y="3146"/>
                    <a:ext cx="919" cy="4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85" name="Group 20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187413" name="Freeform 21"/>
                  <p:cNvSpPr>
                    <a:spLocks/>
                  </p:cNvSpPr>
                  <p:nvPr/>
                </p:nvSpPr>
                <p:spPr bwMode="hidden">
                  <a:xfrm rot="2104081">
                    <a:off x="2865" y="2019"/>
                    <a:ext cx="1812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14" name="Freeform 22"/>
                  <p:cNvSpPr>
                    <a:spLocks/>
                  </p:cNvSpPr>
                  <p:nvPr/>
                </p:nvSpPr>
                <p:spPr bwMode="hidden">
                  <a:xfrm rot="2104081">
                    <a:off x="4352" y="2805"/>
                    <a:ext cx="974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86" name="Group 23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187416" name="Freeform 24"/>
                  <p:cNvSpPr>
                    <a:spLocks/>
                  </p:cNvSpPr>
                  <p:nvPr/>
                </p:nvSpPr>
                <p:spPr bwMode="hidden">
                  <a:xfrm rot="1582915">
                    <a:off x="2896" y="1832"/>
                    <a:ext cx="1736" cy="30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17" name="Freeform 25"/>
                  <p:cNvSpPr>
                    <a:spLocks/>
                  </p:cNvSpPr>
                  <p:nvPr/>
                </p:nvSpPr>
                <p:spPr bwMode="hidden">
                  <a:xfrm rot="1582915">
                    <a:off x="4443" y="2420"/>
                    <a:ext cx="931" cy="47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87" name="Group 26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187419" name="Freeform 27"/>
                  <p:cNvSpPr>
                    <a:spLocks/>
                  </p:cNvSpPr>
                  <p:nvPr/>
                </p:nvSpPr>
                <p:spPr bwMode="hidden">
                  <a:xfrm rot="1080363">
                    <a:off x="2916" y="1628"/>
                    <a:ext cx="1677" cy="33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20" name="Freeform 28"/>
                  <p:cNvSpPr>
                    <a:spLocks/>
                  </p:cNvSpPr>
                  <p:nvPr/>
                </p:nvSpPr>
                <p:spPr bwMode="hidden">
                  <a:xfrm rot="1080363">
                    <a:off x="4488" y="2030"/>
                    <a:ext cx="900" cy="52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88" name="Group 29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187422" name="Freeform 30"/>
                  <p:cNvSpPr>
                    <a:spLocks/>
                  </p:cNvSpPr>
                  <p:nvPr/>
                </p:nvSpPr>
                <p:spPr bwMode="hidden">
                  <a:xfrm rot="463793">
                    <a:off x="2957" y="1415"/>
                    <a:ext cx="1544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23" name="Freeform 31"/>
                  <p:cNvSpPr>
                    <a:spLocks/>
                  </p:cNvSpPr>
                  <p:nvPr/>
                </p:nvSpPr>
                <p:spPr bwMode="hidden">
                  <a:xfrm rot="463793">
                    <a:off x="4470" y="1581"/>
                    <a:ext cx="829" cy="48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89" name="Group 32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187425" name="Freeform 33"/>
                  <p:cNvSpPr>
                    <a:spLocks/>
                  </p:cNvSpPr>
                  <p:nvPr/>
                </p:nvSpPr>
                <p:spPr bwMode="hidden">
                  <a:xfrm rot="-84182">
                    <a:off x="2982" y="1286"/>
                    <a:ext cx="1404" cy="22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26" name="Freeform 34"/>
                  <p:cNvSpPr>
                    <a:spLocks/>
                  </p:cNvSpPr>
                  <p:nvPr/>
                </p:nvSpPr>
                <p:spPr bwMode="hidden">
                  <a:xfrm rot="-84182">
                    <a:off x="4377" y="1261"/>
                    <a:ext cx="755" cy="35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0" name="Group 35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187428" name="Freeform 36"/>
                  <p:cNvSpPr>
                    <a:spLocks/>
                  </p:cNvSpPr>
                  <p:nvPr/>
                </p:nvSpPr>
                <p:spPr bwMode="hidden">
                  <a:xfrm rot="-802576">
                    <a:off x="2930" y="1128"/>
                    <a:ext cx="1240" cy="208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29" name="Freeform 37"/>
                  <p:cNvSpPr>
                    <a:spLocks/>
                  </p:cNvSpPr>
                  <p:nvPr/>
                </p:nvSpPr>
                <p:spPr bwMode="hidden">
                  <a:xfrm rot="-802576">
                    <a:off x="4148" y="918"/>
                    <a:ext cx="668" cy="33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1" name="Group 38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187431" name="Freeform 39"/>
                  <p:cNvSpPr>
                    <a:spLocks/>
                  </p:cNvSpPr>
                  <p:nvPr/>
                </p:nvSpPr>
                <p:spPr bwMode="hidden">
                  <a:xfrm rot="18888116" flipH="1">
                    <a:off x="875" y="2351"/>
                    <a:ext cx="1723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32" name="Freeform 40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1"/>
                    <a:ext cx="925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2" name="Group 41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187434" name="Freeform 42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06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35" name="Freeform 43"/>
                  <p:cNvSpPr>
                    <a:spLocks/>
                  </p:cNvSpPr>
                  <p:nvPr/>
                </p:nvSpPr>
                <p:spPr bwMode="hidden">
                  <a:xfrm rot="19495919" flipH="1">
                    <a:off x="-6" y="2982"/>
                    <a:ext cx="968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3" name="Group 44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187437" name="Freeform 45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10"/>
                    <a:ext cx="1736" cy="30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38" name="Freeform 46"/>
                  <p:cNvSpPr>
                    <a:spLocks/>
                  </p:cNvSpPr>
                  <p:nvPr/>
                </p:nvSpPr>
                <p:spPr bwMode="hidden">
                  <a:xfrm rot="20017085" flipH="1">
                    <a:off x="-53" y="2598"/>
                    <a:ext cx="931" cy="46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4" name="Group 47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187440" name="Freeform 48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2"/>
                    <a:ext cx="1677" cy="328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41" name="Freeform 49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2"/>
                    <a:ext cx="900" cy="52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5" name="Group 50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187443" name="Freeform 51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83"/>
                    <a:ext cx="154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44" name="Freeform 52"/>
                  <p:cNvSpPr>
                    <a:spLocks/>
                  </p:cNvSpPr>
                  <p:nvPr/>
                </p:nvSpPr>
                <p:spPr bwMode="hidden">
                  <a:xfrm rot="21136207" flipH="1">
                    <a:off x="21" y="1757"/>
                    <a:ext cx="829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6" name="Group 53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187446" name="Freeform 54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3"/>
                    <a:ext cx="1404" cy="22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47" name="Freeform 55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38"/>
                    <a:ext cx="755" cy="35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7" name="Group 56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187449" name="Freeform 57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4" cy="21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50" name="Freeform 58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5"/>
                    <a:ext cx="662" cy="33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8" name="Group 59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187452" name="Freeform 60"/>
                  <p:cNvSpPr>
                    <a:spLocks/>
                  </p:cNvSpPr>
                  <p:nvPr/>
                </p:nvSpPr>
                <p:spPr bwMode="hidden">
                  <a:xfrm rot="1277471" flipH="1">
                    <a:off x="1231" y="1237"/>
                    <a:ext cx="1235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53" name="Freeform 61"/>
                  <p:cNvSpPr>
                    <a:spLocks/>
                  </p:cNvSpPr>
                  <p:nvPr/>
                </p:nvSpPr>
                <p:spPr bwMode="hidden">
                  <a:xfrm rot="1277471" flipH="1">
                    <a:off x="615" y="898"/>
                    <a:ext cx="662" cy="33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9" name="Group 62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187455" name="Freeform 63"/>
                  <p:cNvSpPr>
                    <a:spLocks/>
                  </p:cNvSpPr>
                  <p:nvPr/>
                </p:nvSpPr>
                <p:spPr bwMode="hidden">
                  <a:xfrm rot="2028410" flipH="1">
                    <a:off x="3679" y="438"/>
                    <a:ext cx="483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56" name="Freeform 64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28"/>
                    <a:ext cx="260" cy="13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0" name="Group 65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187458" name="Freeform 66"/>
                  <p:cNvSpPr>
                    <a:spLocks/>
                  </p:cNvSpPr>
                  <p:nvPr/>
                </p:nvSpPr>
                <p:spPr bwMode="hidden">
                  <a:xfrm rot="2664424" flipH="1">
                    <a:off x="3728" y="383"/>
                    <a:ext cx="490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59" name="Freeform 67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3" cy="13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1" name="Group 68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187461" name="Freeform 69"/>
                  <p:cNvSpPr>
                    <a:spLocks/>
                  </p:cNvSpPr>
                  <p:nvPr/>
                </p:nvSpPr>
                <p:spPr bwMode="hidden">
                  <a:xfrm rot="3473776" flipH="1">
                    <a:off x="1752" y="958"/>
                    <a:ext cx="1101" cy="21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62" name="Freeform 70"/>
                  <p:cNvSpPr>
                    <a:spLocks/>
                  </p:cNvSpPr>
                  <p:nvPr/>
                </p:nvSpPr>
                <p:spPr bwMode="hidden">
                  <a:xfrm rot="3473776" flipH="1">
                    <a:off x="1505" y="231"/>
                    <a:ext cx="591" cy="33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2" name="Group 71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187464" name="Freeform 72"/>
                  <p:cNvSpPr>
                    <a:spLocks/>
                  </p:cNvSpPr>
                  <p:nvPr/>
                </p:nvSpPr>
                <p:spPr bwMode="hidden">
                  <a:xfrm rot="4126480" flipH="1">
                    <a:off x="1936" y="921"/>
                    <a:ext cx="1052" cy="21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65" name="Freeform 73"/>
                  <p:cNvSpPr>
                    <a:spLocks/>
                  </p:cNvSpPr>
                  <p:nvPr/>
                </p:nvSpPr>
                <p:spPr bwMode="hidden">
                  <a:xfrm rot="4126480" flipH="1">
                    <a:off x="1820" y="144"/>
                    <a:ext cx="570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3" name="Group 74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187467" name="Freeform 75"/>
                  <p:cNvSpPr>
                    <a:spLocks/>
                  </p:cNvSpPr>
                  <p:nvPr/>
                </p:nvSpPr>
                <p:spPr bwMode="hidden">
                  <a:xfrm rot="-1325434">
                    <a:off x="2814" y="1022"/>
                    <a:ext cx="1232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68" name="Freeform 76"/>
                  <p:cNvSpPr>
                    <a:spLocks/>
                  </p:cNvSpPr>
                  <p:nvPr/>
                </p:nvSpPr>
                <p:spPr bwMode="hidden">
                  <a:xfrm rot="-1325434">
                    <a:off x="4003" y="673"/>
                    <a:ext cx="656" cy="33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4" name="Group 77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187470" name="Freeform 78"/>
                  <p:cNvSpPr>
                    <a:spLocks/>
                  </p:cNvSpPr>
                  <p:nvPr/>
                </p:nvSpPr>
                <p:spPr bwMode="hidden">
                  <a:xfrm rot="-1921064">
                    <a:off x="2682" y="946"/>
                    <a:ext cx="1227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71" name="Freeform 79"/>
                  <p:cNvSpPr>
                    <a:spLocks/>
                  </p:cNvSpPr>
                  <p:nvPr/>
                </p:nvSpPr>
                <p:spPr bwMode="hidden">
                  <a:xfrm rot="-1921064">
                    <a:off x="3801" y="444"/>
                    <a:ext cx="655" cy="33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sp>
              <p:nvSpPr>
                <p:cNvPr id="187472" name="Freeform 80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/>
                  <a:ahLst/>
                  <a:cxnLst>
                    <a:cxn ang="0">
                      <a:pos x="0" y="504"/>
                    </a:cxn>
                    <a:cxn ang="0">
                      <a:pos x="864" y="168"/>
                    </a:cxn>
                    <a:cxn ang="0">
                      <a:pos x="1776" y="24"/>
                    </a:cxn>
                    <a:cxn ang="0">
                      <a:pos x="2736" y="24"/>
                    </a:cxn>
                    <a:cxn ang="0">
                      <a:pos x="2720" y="103"/>
                    </a:cxn>
                    <a:cxn ang="0">
                      <a:pos x="1764" y="103"/>
                    </a:cxn>
                    <a:cxn ang="0">
                      <a:pos x="654" y="292"/>
                    </a:cxn>
                    <a:cxn ang="0">
                      <a:pos x="0" y="504"/>
                    </a:cxn>
                  </a:cxnLst>
                  <a:rect l="0" t="0" r="r" b="b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187473" name="Freeform 81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1"/>
                </a:xfrm>
                <a:custGeom>
                  <a:avLst/>
                  <a:gdLst/>
                  <a:ahLst/>
                  <a:cxnLst>
                    <a:cxn ang="0">
                      <a:pos x="5" y="8"/>
                    </a:cxn>
                    <a:cxn ang="0">
                      <a:pos x="485" y="56"/>
                    </a:cxn>
                    <a:cxn ang="0">
                      <a:pos x="1157" y="200"/>
                    </a:cxn>
                    <a:cxn ang="0">
                      <a:pos x="1611" y="432"/>
                    </a:cxn>
                    <a:cxn ang="0">
                      <a:pos x="1756" y="609"/>
                    </a:cxn>
                    <a:cxn ang="0">
                      <a:pos x="1689" y="787"/>
                    </a:cxn>
                    <a:cxn ang="0">
                      <a:pos x="1589" y="632"/>
                    </a:cxn>
                    <a:cxn ang="0">
                      <a:pos x="1389" y="454"/>
                    </a:cxn>
                    <a:cxn ang="0">
                      <a:pos x="1109" y="296"/>
                    </a:cxn>
                    <a:cxn ang="0">
                      <a:pos x="581" y="152"/>
                    </a:cxn>
                    <a:cxn ang="0">
                      <a:pos x="0" y="76"/>
                    </a:cxn>
                    <a:cxn ang="0">
                      <a:pos x="5" y="8"/>
                    </a:cxn>
                  </a:cxnLst>
                  <a:rect l="0" t="0" r="r" b="b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grpSp>
              <p:nvGrpSpPr>
                <p:cNvPr id="53307" name="Group 82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187475" name="Freeform 83"/>
                  <p:cNvSpPr>
                    <a:spLocks/>
                  </p:cNvSpPr>
                  <p:nvPr/>
                </p:nvSpPr>
                <p:spPr bwMode="hidden">
                  <a:xfrm rot="-3857755">
                    <a:off x="2365" y="933"/>
                    <a:ext cx="1055" cy="18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76" name="Freeform 84"/>
                  <p:cNvSpPr>
                    <a:spLocks/>
                  </p:cNvSpPr>
                  <p:nvPr/>
                </p:nvSpPr>
                <p:spPr bwMode="hidden">
                  <a:xfrm rot="-3857755">
                    <a:off x="3013" y="180"/>
                    <a:ext cx="566" cy="28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8" name="Group 85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187478" name="Freeform 86"/>
                  <p:cNvSpPr>
                    <a:spLocks/>
                  </p:cNvSpPr>
                  <p:nvPr/>
                </p:nvSpPr>
                <p:spPr bwMode="hidden">
                  <a:xfrm rot="-2777260">
                    <a:off x="2493" y="915"/>
                    <a:ext cx="1154" cy="27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79" name="Freeform 87"/>
                  <p:cNvSpPr>
                    <a:spLocks/>
                  </p:cNvSpPr>
                  <p:nvPr/>
                </p:nvSpPr>
                <p:spPr bwMode="hidden">
                  <a:xfrm rot="-2777260">
                    <a:off x="3431" y="262"/>
                    <a:ext cx="619" cy="42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9" name="Group 88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187481" name="Freeform 89"/>
                  <p:cNvSpPr>
                    <a:spLocks/>
                  </p:cNvSpPr>
                  <p:nvPr/>
                </p:nvSpPr>
                <p:spPr bwMode="hidden">
                  <a:xfrm rot="-4903748">
                    <a:off x="2297" y="959"/>
                    <a:ext cx="954" cy="8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82" name="Freeform 90"/>
                  <p:cNvSpPr>
                    <a:spLocks/>
                  </p:cNvSpPr>
                  <p:nvPr/>
                </p:nvSpPr>
                <p:spPr bwMode="hidden">
                  <a:xfrm rot="-4903748">
                    <a:off x="2650" y="222"/>
                    <a:ext cx="511" cy="13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0" name="Group 91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187484" name="Freeform 92"/>
                  <p:cNvSpPr>
                    <a:spLocks/>
                  </p:cNvSpPr>
                  <p:nvPr/>
                </p:nvSpPr>
                <p:spPr bwMode="hidden">
                  <a:xfrm rot="18335692" flipH="1">
                    <a:off x="1009" y="2474"/>
                    <a:ext cx="172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85" name="Freeform 93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03"/>
                    <a:ext cx="925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1" name="Group 94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187487" name="Freeform 95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8" y="2577"/>
                    <a:ext cx="159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88" name="Freeform 96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7" y="3632"/>
                    <a:ext cx="848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2" name="Group 97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187490" name="Freeform 98"/>
                  <p:cNvSpPr>
                    <a:spLocks/>
                  </p:cNvSpPr>
                  <p:nvPr/>
                </p:nvSpPr>
                <p:spPr bwMode="hidden">
                  <a:xfrm rot="16782062" flipH="1">
                    <a:off x="1431" y="2685"/>
                    <a:ext cx="1712" cy="30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91" name="Freeform 99"/>
                  <p:cNvSpPr>
                    <a:spLocks/>
                  </p:cNvSpPr>
                  <p:nvPr/>
                </p:nvSpPr>
                <p:spPr bwMode="hidden">
                  <a:xfrm rot="16782062" flipH="1">
                    <a:off x="1723" y="3891"/>
                    <a:ext cx="917" cy="47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3" name="Group 100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187493" name="Freeform 101"/>
                  <p:cNvSpPr>
                    <a:spLocks/>
                  </p:cNvSpPr>
                  <p:nvPr/>
                </p:nvSpPr>
                <p:spPr bwMode="hidden">
                  <a:xfrm rot="3144576">
                    <a:off x="2627" y="2423"/>
                    <a:ext cx="1723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94" name="Freeform 102"/>
                  <p:cNvSpPr>
                    <a:spLocks/>
                  </p:cNvSpPr>
                  <p:nvPr/>
                </p:nvSpPr>
                <p:spPr bwMode="hidden">
                  <a:xfrm rot="3144576">
                    <a:off x="3752" y="3435"/>
                    <a:ext cx="925" cy="49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4" name="Group 103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187496" name="Freeform 104"/>
                  <p:cNvSpPr>
                    <a:spLocks/>
                  </p:cNvSpPr>
                  <p:nvPr/>
                </p:nvSpPr>
                <p:spPr bwMode="hidden">
                  <a:xfrm rot="3745735">
                    <a:off x="2506" y="2533"/>
                    <a:ext cx="1649" cy="299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97" name="Freeform 105"/>
                  <p:cNvSpPr>
                    <a:spLocks/>
                  </p:cNvSpPr>
                  <p:nvPr/>
                </p:nvSpPr>
                <p:spPr bwMode="hidden">
                  <a:xfrm rot="3745735">
                    <a:off x="3387" y="3606"/>
                    <a:ext cx="885" cy="46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5" name="Group 106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187499" name="Freeform 107"/>
                  <p:cNvSpPr>
                    <a:spLocks/>
                  </p:cNvSpPr>
                  <p:nvPr/>
                </p:nvSpPr>
                <p:spPr bwMode="hidden">
                  <a:xfrm rot="4286818">
                    <a:off x="2328" y="2653"/>
                    <a:ext cx="1600" cy="24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500" name="Freeform 108"/>
                  <p:cNvSpPr>
                    <a:spLocks/>
                  </p:cNvSpPr>
                  <p:nvPr/>
                </p:nvSpPr>
                <p:spPr bwMode="hidden">
                  <a:xfrm rot="4286818">
                    <a:off x="3001" y="3738"/>
                    <a:ext cx="860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6" name="Group 109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187502" name="Freeform 110"/>
                  <p:cNvSpPr>
                    <a:spLocks/>
                  </p:cNvSpPr>
                  <p:nvPr/>
                </p:nvSpPr>
                <p:spPr bwMode="hidden">
                  <a:xfrm rot="4898956">
                    <a:off x="2211" y="2708"/>
                    <a:ext cx="1463" cy="2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503" name="Freeform 111"/>
                  <p:cNvSpPr>
                    <a:spLocks/>
                  </p:cNvSpPr>
                  <p:nvPr/>
                </p:nvSpPr>
                <p:spPr bwMode="hidden">
                  <a:xfrm rot="4898956">
                    <a:off x="2637" y="3724"/>
                    <a:ext cx="789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7" name="Group 112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187505" name="Freeform 113"/>
                  <p:cNvSpPr>
                    <a:spLocks/>
                  </p:cNvSpPr>
                  <p:nvPr/>
                </p:nvSpPr>
                <p:spPr bwMode="hidden">
                  <a:xfrm rot="5755659">
                    <a:off x="1903" y="2758"/>
                    <a:ext cx="1432" cy="18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506" name="Freeform 114"/>
                  <p:cNvSpPr>
                    <a:spLocks/>
                  </p:cNvSpPr>
                  <p:nvPr/>
                </p:nvSpPr>
                <p:spPr bwMode="hidden">
                  <a:xfrm rot="5755659">
                    <a:off x="2051" y="3781"/>
                    <a:ext cx="767" cy="294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</p:grpSp>
          <p:sp>
            <p:nvSpPr>
              <p:cNvPr id="187507" name="Freeform 115"/>
              <p:cNvSpPr>
                <a:spLocks/>
              </p:cNvSpPr>
              <p:nvPr/>
            </p:nvSpPr>
            <p:spPr bwMode="hidden">
              <a:xfrm flipH="1">
                <a:off x="3873" y="934"/>
                <a:ext cx="190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08" name="Arc 116"/>
              <p:cNvSpPr>
                <a:spLocks/>
              </p:cNvSpPr>
              <p:nvPr/>
            </p:nvSpPr>
            <p:spPr bwMode="hidden">
              <a:xfrm flipH="1">
                <a:off x="3527" y="725"/>
                <a:ext cx="832" cy="901"/>
              </a:xfrm>
              <a:custGeom>
                <a:avLst/>
                <a:gdLst>
                  <a:gd name="G0" fmla="+- 0 0 0"/>
                  <a:gd name="G1" fmla="+- 20897 0 0"/>
                  <a:gd name="G2" fmla="+- 21600 0 0"/>
                  <a:gd name="T0" fmla="*/ 5467 w 21600"/>
                  <a:gd name="T1" fmla="*/ 0 h 21602"/>
                  <a:gd name="T2" fmla="*/ 21589 w 21600"/>
                  <a:gd name="T3" fmla="*/ 21602 h 21602"/>
                  <a:gd name="T4" fmla="*/ 0 w 21600"/>
                  <a:gd name="T5" fmla="*/ 20897 h 216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09" name="Arc 117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G0" fmla="+- 17826 0 0"/>
                  <a:gd name="G1" fmla="+- 0 0 0"/>
                  <a:gd name="G2" fmla="+- 21600 0 0"/>
                  <a:gd name="T0" fmla="*/ 36729 w 36729"/>
                  <a:gd name="T1" fmla="*/ 10451 h 21600"/>
                  <a:gd name="T2" fmla="*/ 0 w 36729"/>
                  <a:gd name="T3" fmla="*/ 12197 h 21600"/>
                  <a:gd name="T4" fmla="*/ 17826 w 36729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0" name="Arc 118"/>
              <p:cNvSpPr>
                <a:spLocks/>
              </p:cNvSpPr>
              <p:nvPr/>
            </p:nvSpPr>
            <p:spPr bwMode="hidden">
              <a:xfrm flipH="1">
                <a:off x="3612" y="580"/>
                <a:ext cx="485" cy="933"/>
              </a:xfrm>
              <a:custGeom>
                <a:avLst/>
                <a:gdLst>
                  <a:gd name="G0" fmla="+- 7340 0 0"/>
                  <a:gd name="G1" fmla="+- 21600 0 0"/>
                  <a:gd name="G2" fmla="+- 21600 0 0"/>
                  <a:gd name="T0" fmla="*/ 0 w 28940"/>
                  <a:gd name="T1" fmla="*/ 1285 h 22305"/>
                  <a:gd name="T2" fmla="*/ 28929 w 28940"/>
                  <a:gd name="T3" fmla="*/ 22305 h 22305"/>
                  <a:gd name="T4" fmla="*/ 7340 w 2894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1" name="Arc 119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29"/>
              </a:xfrm>
              <a:custGeom>
                <a:avLst/>
                <a:gdLst>
                  <a:gd name="G0" fmla="+- 8873 0 0"/>
                  <a:gd name="G1" fmla="+- 21600 0 0"/>
                  <a:gd name="G2" fmla="+- 21600 0 0"/>
                  <a:gd name="T0" fmla="*/ 0 w 30473"/>
                  <a:gd name="T1" fmla="*/ 1907 h 22305"/>
                  <a:gd name="T2" fmla="*/ 30462 w 30473"/>
                  <a:gd name="T3" fmla="*/ 22305 h 22305"/>
                  <a:gd name="T4" fmla="*/ 8873 w 30473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2" name="Arc 120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G0" fmla="+- 12855 0 0"/>
                  <a:gd name="G1" fmla="+- 21600 0 0"/>
                  <a:gd name="G2" fmla="+- 21600 0 0"/>
                  <a:gd name="T0" fmla="*/ 0 w 34455"/>
                  <a:gd name="T1" fmla="*/ 4241 h 22305"/>
                  <a:gd name="T2" fmla="*/ 34444 w 34455"/>
                  <a:gd name="T3" fmla="*/ 22305 h 22305"/>
                  <a:gd name="T4" fmla="*/ 12855 w 34455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3" name="Arc 121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4" name="Arc 122"/>
              <p:cNvSpPr>
                <a:spLocks/>
              </p:cNvSpPr>
              <p:nvPr/>
            </p:nvSpPr>
            <p:spPr bwMode="hidden">
              <a:xfrm>
                <a:off x="4269" y="585"/>
                <a:ext cx="393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5" name="Arc 123"/>
              <p:cNvSpPr>
                <a:spLocks/>
              </p:cNvSpPr>
              <p:nvPr/>
            </p:nvSpPr>
            <p:spPr bwMode="hidden">
              <a:xfrm>
                <a:off x="4302" y="463"/>
                <a:ext cx="558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6" name="Freeform 124"/>
              <p:cNvSpPr>
                <a:spLocks/>
              </p:cNvSpPr>
              <p:nvPr/>
            </p:nvSpPr>
            <p:spPr bwMode="hidden">
              <a:xfrm>
                <a:off x="4410" y="1033"/>
                <a:ext cx="188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7" name="Freeform 125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1" cy="326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8" name="Arc 126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G0" fmla="+- 15230 0 0"/>
                  <a:gd name="G1" fmla="+- 21600 0 0"/>
                  <a:gd name="G2" fmla="+- 21600 0 0"/>
                  <a:gd name="T0" fmla="*/ 0 w 36830"/>
                  <a:gd name="T1" fmla="*/ 6283 h 22305"/>
                  <a:gd name="T2" fmla="*/ 36819 w 36830"/>
                  <a:gd name="T3" fmla="*/ 22305 h 22305"/>
                  <a:gd name="T4" fmla="*/ 15230 w 3683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9" name="Arc 127"/>
              <p:cNvSpPr>
                <a:spLocks/>
              </p:cNvSpPr>
              <p:nvPr/>
            </p:nvSpPr>
            <p:spPr bwMode="hidden">
              <a:xfrm flipH="1">
                <a:off x="3426" y="122"/>
                <a:ext cx="724" cy="901"/>
              </a:xfrm>
              <a:custGeom>
                <a:avLst/>
                <a:gdLst>
                  <a:gd name="G0" fmla="+- 18231 0 0"/>
                  <a:gd name="G1" fmla="+- 21600 0 0"/>
                  <a:gd name="G2" fmla="+- 21600 0 0"/>
                  <a:gd name="T0" fmla="*/ 0 w 31881"/>
                  <a:gd name="T1" fmla="*/ 10016 h 21600"/>
                  <a:gd name="T2" fmla="*/ 31881 w 31881"/>
                  <a:gd name="T3" fmla="*/ 4860 h 21600"/>
                  <a:gd name="T4" fmla="*/ 18231 w 3188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0" name="Arc 128"/>
              <p:cNvSpPr>
                <a:spLocks/>
              </p:cNvSpPr>
              <p:nvPr/>
            </p:nvSpPr>
            <p:spPr bwMode="hidden">
              <a:xfrm>
                <a:off x="4199" y="502"/>
                <a:ext cx="297" cy="901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1146"/>
                  <a:gd name="T1" fmla="*/ 4512 h 21600"/>
                  <a:gd name="T2" fmla="*/ 31146 w 31146"/>
                  <a:gd name="T3" fmla="*/ 9561 h 21600"/>
                  <a:gd name="T4" fmla="*/ 13212 w 3114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1" name="Freeform 129"/>
              <p:cNvSpPr>
                <a:spLocks/>
              </p:cNvSpPr>
              <p:nvPr/>
            </p:nvSpPr>
            <p:spPr bwMode="hidden">
              <a:xfrm flipH="1">
                <a:off x="3307" y="981"/>
                <a:ext cx="426" cy="59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2" name="Freeform 130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3" name="Freeform 131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4" name="Freeform 132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5" name="Freeform 133"/>
              <p:cNvSpPr>
                <a:spLocks/>
              </p:cNvSpPr>
              <p:nvPr/>
            </p:nvSpPr>
            <p:spPr bwMode="hidden">
              <a:xfrm>
                <a:off x="4636" y="576"/>
                <a:ext cx="594" cy="41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6" name="Freeform 134"/>
              <p:cNvSpPr>
                <a:spLocks/>
              </p:cNvSpPr>
              <p:nvPr/>
            </p:nvSpPr>
            <p:spPr bwMode="hidden">
              <a:xfrm>
                <a:off x="4658" y="132"/>
                <a:ext cx="260" cy="55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7" name="Freeform 135"/>
              <p:cNvSpPr>
                <a:spLocks/>
              </p:cNvSpPr>
              <p:nvPr/>
            </p:nvSpPr>
            <p:spPr bwMode="hidden">
              <a:xfrm rot="20253369">
                <a:off x="4401" y="599"/>
                <a:ext cx="175" cy="32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8" name="Freeform 136"/>
              <p:cNvSpPr>
                <a:spLocks/>
              </p:cNvSpPr>
              <p:nvPr/>
            </p:nvSpPr>
            <p:spPr bwMode="hidden">
              <a:xfrm rot="1346631" flipH="1">
                <a:off x="3783" y="589"/>
                <a:ext cx="172" cy="33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</p:grpSp>
      <p:sp>
        <p:nvSpPr>
          <p:cNvPr id="53251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1625"/>
            <a:ext cx="7772400" cy="146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53252" name="Rectangle 13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87531" name="Rectangle 13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87532" name="Rectangle 14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87533" name="Rectangle 14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C397C6F4-7FAF-4855-AE8E-E67B7B37AD2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33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−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ationalparkreservations.com/california_map.htm" TargetMode="External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hyperlink" Target="http://cy.wikipedia.org/wiki/Delwedd:GiantForest.jpg" TargetMode="Externa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youtube.com/watch?v=J4FEKWuXp1U" TargetMode="External"/><Relationship Id="rId4" Type="http://schemas.openxmlformats.org/officeDocument/2006/relationships/hyperlink" Target="http://www.youtube.com/watch?v=oDwqUgDFe94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1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1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2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2.png"/><Relationship Id="rId4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18" name="Object 58"/>
          <p:cNvGraphicFramePr>
            <a:graphicFrameLocks noChangeAspect="1"/>
          </p:cNvGraphicFramePr>
          <p:nvPr/>
        </p:nvGraphicFramePr>
        <p:xfrm>
          <a:off x="1763688" y="1412776"/>
          <a:ext cx="5832648" cy="5112193"/>
        </p:xfrm>
        <a:graphic>
          <a:graphicData uri="http://schemas.openxmlformats.org/presentationml/2006/ole">
            <p:oleObj spid="_x0000_s204802" name="Equation" r:id="rId3" imgW="1866600" imgH="2031840" progId="Equation.DSMT4">
              <p:embed/>
            </p:oleObj>
          </a:graphicData>
        </a:graphic>
      </p:graphicFrame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76672"/>
            <a:ext cx="8424936" cy="1512168"/>
          </a:xfrm>
        </p:spPr>
        <p:txBody>
          <a:bodyPr/>
          <a:lstStyle/>
          <a:p>
            <a:r>
              <a:rPr lang="en-US" altLang="zh-TW" b="1" dirty="0" smtClean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3-10 </a:t>
            </a:r>
            <a:r>
              <a:rPr lang="en-US" altLang="zh-TW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Gauss</a:t>
            </a:r>
            <a:r>
              <a:rPr lang="en-US" altLang="zh-TW" b="1" dirty="0">
                <a:solidFill>
                  <a:srgbClr val="FFC000"/>
                </a:solidFill>
                <a:latin typeface="Calibri" pitchFamily="34" charset="0"/>
                <a:ea typeface="華康鋼筆體 Std W2" pitchFamily="66" charset="-120"/>
              </a:rPr>
              <a:t>’</a:t>
            </a:r>
            <a:r>
              <a:rPr lang="en-US" altLang="zh-TW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 </a:t>
            </a:r>
            <a:r>
              <a:rPr lang="en-US" altLang="zh-TW" b="1" dirty="0" smtClean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Law in Differential Form</a:t>
            </a:r>
            <a:endParaRPr lang="en-US" altLang="zh-TW" b="1" dirty="0">
              <a:solidFill>
                <a:srgbClr val="FFC000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sp>
        <p:nvSpPr>
          <p:cNvPr id="7" name="直線圖說文字 2 6"/>
          <p:cNvSpPr/>
          <p:nvPr/>
        </p:nvSpPr>
        <p:spPr bwMode="auto">
          <a:xfrm>
            <a:off x="5652120" y="3284984"/>
            <a:ext cx="1872208" cy="504056"/>
          </a:xfrm>
          <a:prstGeom prst="borderCallout2">
            <a:avLst>
              <a:gd name="adj1" fmla="val 18750"/>
              <a:gd name="adj2" fmla="val -8333"/>
              <a:gd name="adj3" fmla="val 146123"/>
              <a:gd name="adj4" fmla="val -21863"/>
              <a:gd name="adj5" fmla="val 232152"/>
              <a:gd name="adj6" fmla="val -41563"/>
            </a:avLst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cs typeface="Times New Roman" pitchFamily="18" charset="0"/>
              </a:rPr>
              <a:t>Total charge</a:t>
            </a:r>
            <a:endParaRPr kumimoji="1" lang="zh-TW" altLang="en-US" sz="2800" b="0" i="0" u="none" strike="noStrike" cap="none" normalizeH="0" baseline="0" dirty="0" smtClean="0">
              <a:ln>
                <a:noFill/>
              </a:ln>
              <a:solidFill>
                <a:srgbClr val="000099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直線圖說文字 2 7"/>
          <p:cNvSpPr/>
          <p:nvPr/>
        </p:nvSpPr>
        <p:spPr bwMode="auto">
          <a:xfrm>
            <a:off x="5076056" y="5517232"/>
            <a:ext cx="2304256" cy="504056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31445"/>
              <a:gd name="adj6" fmla="val -35832"/>
            </a:avLst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cs typeface="Times New Roman" pitchFamily="18" charset="0"/>
              </a:rPr>
              <a:t>Charge density</a:t>
            </a:r>
            <a:endParaRPr kumimoji="1" lang="zh-TW" altLang="en-US" sz="2800" b="0" i="0" u="none" strike="noStrike" cap="none" normalizeH="0" baseline="0" dirty="0" smtClean="0">
              <a:ln>
                <a:noFill/>
              </a:ln>
              <a:solidFill>
                <a:srgbClr val="000099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6858000" cy="863600"/>
          </a:xfrm>
        </p:spPr>
        <p:txBody>
          <a:bodyPr/>
          <a:lstStyle/>
          <a:p>
            <a:pPr eaLnBrk="1" hangingPunct="1"/>
            <a:r>
              <a:rPr lang="en-US" altLang="zh-TW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 1 </a:t>
            </a:r>
            <a:r>
              <a:rPr lang="zh-TW" altLang="en-US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均勻電場</a:t>
            </a:r>
            <a:r>
              <a:rPr lang="en-US" altLang="zh-TW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︰</a:t>
            </a:r>
            <a:r>
              <a:rPr lang="zh-TW" altLang="en-US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路徑</a:t>
            </a:r>
            <a:r>
              <a:rPr lang="en-US" altLang="zh-TW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(a)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900113" y="4005263"/>
          <a:ext cx="7743825" cy="2438400"/>
        </p:xfrm>
        <a:graphic>
          <a:graphicData uri="http://schemas.openxmlformats.org/presentationml/2006/ole">
            <p:oleObj spid="_x0000_s4098" name="Equation" r:id="rId3" imgW="2247840" imgH="685800" progId="Equation.3">
              <p:embed/>
            </p:oleObj>
          </a:graphicData>
        </a:graphic>
      </p:graphicFrame>
      <p:pic>
        <p:nvPicPr>
          <p:cNvPr id="4100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71775" y="1628775"/>
            <a:ext cx="3024188" cy="21336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404813"/>
            <a:ext cx="6926262" cy="1252537"/>
          </a:xfrm>
        </p:spPr>
        <p:txBody>
          <a:bodyPr/>
          <a:lstStyle/>
          <a:p>
            <a:pPr eaLnBrk="1" hangingPunct="1"/>
            <a:r>
              <a:rPr lang="en-US" altLang="zh-TW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 1 </a:t>
            </a:r>
            <a:r>
              <a:rPr lang="zh-TW" altLang="en-US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均勻電場</a:t>
            </a:r>
            <a:r>
              <a:rPr lang="en-US" altLang="zh-TW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︰</a:t>
            </a:r>
            <a:r>
              <a:rPr lang="zh-TW" altLang="en-US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路徑</a:t>
            </a:r>
            <a:r>
              <a:rPr lang="en-US" altLang="zh-TW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(b)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684213" y="3933825"/>
          <a:ext cx="8077200" cy="2438400"/>
        </p:xfrm>
        <a:graphic>
          <a:graphicData uri="http://schemas.openxmlformats.org/presentationml/2006/ole">
            <p:oleObj spid="_x0000_s5122" name="Equation" r:id="rId3" imgW="2361960" imgH="761760" progId="Equation.3">
              <p:embed/>
            </p:oleObj>
          </a:graphicData>
        </a:graphic>
      </p:graphicFrame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00338" y="1557338"/>
            <a:ext cx="3095625" cy="2184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38200"/>
            <a:ext cx="8458200" cy="914400"/>
          </a:xfrm>
        </p:spPr>
        <p:txBody>
          <a:bodyPr/>
          <a:lstStyle/>
          <a:p>
            <a:pPr eaLnBrk="1" hangingPunct="1"/>
            <a:r>
              <a:rPr lang="en-US" altLang="zh-TW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4-5 </a:t>
            </a:r>
            <a:r>
              <a:rPr lang="zh-TW" altLang="en-US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點電荷的電位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392238" y="4573588"/>
          <a:ext cx="6515100" cy="1908175"/>
        </p:xfrm>
        <a:graphic>
          <a:graphicData uri="http://schemas.openxmlformats.org/presentationml/2006/ole">
            <p:oleObj spid="_x0000_s6146" name="Equation" r:id="rId3" imgW="1904760" imgH="596880" progId="Equation.DSMT4">
              <p:embed/>
            </p:oleObj>
          </a:graphicData>
        </a:graphic>
      </p:graphicFrame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63713" y="1773238"/>
            <a:ext cx="5257800" cy="26193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cxnSp>
        <p:nvCxnSpPr>
          <p:cNvPr id="6" name="直線接點 5"/>
          <p:cNvCxnSpPr/>
          <p:nvPr/>
        </p:nvCxnSpPr>
        <p:spPr bwMode="auto">
          <a:xfrm>
            <a:off x="3857625" y="5429250"/>
            <a:ext cx="428625" cy="0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" name="直線接點 6"/>
          <p:cNvCxnSpPr/>
          <p:nvPr/>
        </p:nvCxnSpPr>
        <p:spPr bwMode="auto">
          <a:xfrm>
            <a:off x="7215188" y="5429250"/>
            <a:ext cx="428625" cy="0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547813" y="1989138"/>
          <a:ext cx="5799137" cy="4498975"/>
        </p:xfrm>
        <a:graphic>
          <a:graphicData uri="http://schemas.openxmlformats.org/presentationml/2006/ole">
            <p:oleObj spid="_x0000_s7170" name="方程式" r:id="rId3" imgW="2082600" imgH="1726920" progId="Equation.3">
              <p:embed/>
            </p:oleObj>
          </a:graphicData>
        </a:graphic>
      </p:graphicFrame>
      <p:sp>
        <p:nvSpPr>
          <p:cNvPr id="7171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TW" altLang="en-US" sz="54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點電荷的電位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513" y="908050"/>
            <a:ext cx="5245100" cy="5486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614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476250"/>
            <a:ext cx="1077912" cy="5287963"/>
          </a:xfrm>
        </p:spPr>
        <p:txBody>
          <a:bodyPr/>
          <a:lstStyle/>
          <a:p>
            <a:pPr eaLnBrk="1" hangingPunct="1"/>
            <a:r>
              <a:rPr lang="zh-TW" altLang="en-US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點電荷的電位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333375"/>
            <a:ext cx="8275637" cy="1397000"/>
          </a:xfrm>
        </p:spPr>
        <p:txBody>
          <a:bodyPr/>
          <a:lstStyle/>
          <a:p>
            <a:pPr eaLnBrk="1" hangingPunct="1"/>
            <a:r>
              <a:rPr lang="en-US" altLang="zh-TW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4-6 </a:t>
            </a:r>
            <a:r>
              <a:rPr lang="zh-TW" altLang="en-US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一組點電荷的電位</a:t>
            </a:r>
            <a:endParaRPr lang="en-US" altLang="zh-TW" sz="5400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116013" y="2349500"/>
            <a:ext cx="67056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zh-TW" altLang="en-US" sz="3600">
                <a:latin typeface="Times New Roman" pitchFamily="18" charset="0"/>
                <a:ea typeface="華康行書體" charset="-120"/>
              </a:rPr>
              <a:t> </a:t>
            </a:r>
            <a:r>
              <a:rPr lang="en-US" altLang="zh-TW" sz="3600" b="1">
                <a:latin typeface="Times New Roman" pitchFamily="18" charset="0"/>
                <a:ea typeface="華康行書體" charset="-120"/>
              </a:rPr>
              <a:t>The principle of superposition</a:t>
            </a:r>
            <a:r>
              <a:rPr lang="en-US" altLang="zh-TW" sz="1100">
                <a:latin typeface="Times New Roman" pitchFamily="18" charset="0"/>
              </a:rPr>
              <a:t> </a:t>
            </a:r>
            <a:endParaRPr lang="en-US" altLang="zh-TW" sz="2400">
              <a:latin typeface="Times New Roman" pitchFamily="18" charset="0"/>
            </a:endParaRP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692275" y="3573463"/>
          <a:ext cx="5240338" cy="1531937"/>
        </p:xfrm>
        <a:graphic>
          <a:graphicData uri="http://schemas.openxmlformats.org/presentationml/2006/ole">
            <p:oleObj spid="_x0000_s8194" name="方程式" r:id="rId3" imgW="1422360" imgH="444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Line 3"/>
          <p:cNvSpPr>
            <a:spLocks noChangeShapeType="1"/>
          </p:cNvSpPr>
          <p:nvPr/>
        </p:nvSpPr>
        <p:spPr bwMode="auto">
          <a:xfrm>
            <a:off x="304800" y="6553200"/>
            <a:ext cx="3962400" cy="0"/>
          </a:xfrm>
          <a:prstGeom prst="line">
            <a:avLst/>
          </a:prstGeom>
          <a:noFill/>
          <a:ln w="76200" cap="sq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TW" altLang="en-US"/>
          </a:p>
        </p:txBody>
      </p:sp>
      <p:pic>
        <p:nvPicPr>
          <p:cNvPr id="922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5513" y="1557338"/>
            <a:ext cx="3816350" cy="23415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684213" y="4076700"/>
            <a:ext cx="7485062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457200" indent="-457200">
              <a:spcBef>
                <a:spcPct val="20000"/>
              </a:spcBef>
              <a:buSzPct val="75000"/>
              <a:buFont typeface="Wingdings" pitchFamily="2" charset="2"/>
              <a:buAutoNum type="alphaLcParenBoth"/>
            </a:pPr>
            <a:r>
              <a:rPr lang="en-US" altLang="zh-TW" sz="3600">
                <a:latin typeface="Times New Roman" pitchFamily="18" charset="0"/>
              </a:rPr>
              <a:t> on a circle</a:t>
            </a:r>
          </a:p>
          <a:p>
            <a:pPr marL="457200" indent="-457200">
              <a:spcBef>
                <a:spcPct val="20000"/>
              </a:spcBef>
              <a:buSzPct val="75000"/>
              <a:buFont typeface="Wingdings" pitchFamily="2" charset="2"/>
              <a:buAutoNum type="alphaLcParenBoth"/>
            </a:pPr>
            <a:endParaRPr lang="en-US" altLang="zh-TW" sz="3600">
              <a:latin typeface="Times New Roman" pitchFamily="18" charset="0"/>
            </a:endParaRPr>
          </a:p>
          <a:p>
            <a:pPr marL="457200" indent="-457200">
              <a:spcBef>
                <a:spcPct val="20000"/>
              </a:spcBef>
              <a:buSzPct val="75000"/>
              <a:buFont typeface="Wingdings" pitchFamily="2" charset="2"/>
              <a:buAutoNum type="alphaLcParenBoth"/>
            </a:pPr>
            <a:r>
              <a:rPr lang="en-US" altLang="zh-TW" sz="3600">
                <a:latin typeface="Times New Roman" pitchFamily="18" charset="0"/>
              </a:rPr>
              <a:t> on an arc</a:t>
            </a:r>
            <a:r>
              <a:rPr lang="en-US" altLang="zh-TW" sz="3600"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4284663" y="4005263"/>
          <a:ext cx="3455987" cy="1077912"/>
        </p:xfrm>
        <a:graphic>
          <a:graphicData uri="http://schemas.openxmlformats.org/presentationml/2006/ole">
            <p:oleObj spid="_x0000_s9218" name="Equation" r:id="rId4" imgW="1473120" imgH="431640" progId="Equation.3">
              <p:embed/>
            </p:oleObj>
          </a:graphicData>
        </a:graphic>
      </p:graphicFrame>
      <p:sp>
        <p:nvSpPr>
          <p:cNvPr id="9223" name="Rectangle 7"/>
          <p:cNvSpPr>
            <a:spLocks noGrp="1" noChangeArrowheads="1"/>
          </p:cNvSpPr>
          <p:nvPr>
            <p:ph type="title"/>
          </p:nvPr>
        </p:nvSpPr>
        <p:spPr>
          <a:xfrm>
            <a:off x="714375" y="428625"/>
            <a:ext cx="7772400" cy="841375"/>
          </a:xfrm>
        </p:spPr>
        <p:txBody>
          <a:bodyPr/>
          <a:lstStyle/>
          <a:p>
            <a:pPr marL="1260475" indent="-1260475" eaLnBrk="1" hangingPunct="1"/>
            <a:r>
              <a:rPr lang="en-US" altLang="zh-TW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2 V</a:t>
            </a:r>
            <a:r>
              <a:rPr lang="en-US" altLang="zh-TW" sz="4800" b="1" baseline="-2500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c</a:t>
            </a:r>
            <a:r>
              <a:rPr lang="en-US" altLang="zh-TW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 and E</a:t>
            </a:r>
            <a:r>
              <a:rPr lang="en-US" altLang="zh-TW" sz="4800" b="1" baseline="-2500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c</a:t>
            </a:r>
            <a:r>
              <a:rPr lang="en-US" altLang="zh-TW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 for 12 electrons</a:t>
            </a:r>
            <a:endParaRPr lang="zh-TW" altLang="en-US" sz="4800" b="1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graphicFrame>
        <p:nvGraphicFramePr>
          <p:cNvPr id="9219" name="Object 9"/>
          <p:cNvGraphicFramePr>
            <a:graphicFrameLocks noChangeAspect="1"/>
          </p:cNvGraphicFramePr>
          <p:nvPr/>
        </p:nvGraphicFramePr>
        <p:xfrm>
          <a:off x="4284663" y="5157788"/>
          <a:ext cx="3455987" cy="1077912"/>
        </p:xfrm>
        <a:graphic>
          <a:graphicData uri="http://schemas.openxmlformats.org/presentationml/2006/ole">
            <p:oleObj spid="_x0000_s9219" name="Equation" r:id="rId5" imgW="147312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620713"/>
            <a:ext cx="7239000" cy="1397000"/>
          </a:xfrm>
        </p:spPr>
        <p:txBody>
          <a:bodyPr/>
          <a:lstStyle/>
          <a:p>
            <a:pPr marL="1044575" indent="-1044575"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4-7 </a:t>
            </a:r>
            <a:r>
              <a:rPr lang="zh-TW" altLang="en-US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電雙極的電位</a:t>
            </a:r>
            <a:endParaRPr lang="en-US" altLang="zh-TW" sz="4800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2286000"/>
            <a:ext cx="5029200" cy="43100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79388" y="1916113"/>
          <a:ext cx="8763000" cy="3657600"/>
        </p:xfrm>
        <a:graphic>
          <a:graphicData uri="http://schemas.openxmlformats.org/presentationml/2006/ole">
            <p:oleObj spid="_x0000_s10242" name="Equation" r:id="rId3" imgW="2743200" imgH="1143000" progId="Equation.3">
              <p:embed/>
            </p:oleObj>
          </a:graphicData>
        </a:graphic>
      </p:graphicFrame>
      <p:sp>
        <p:nvSpPr>
          <p:cNvPr id="10243" name="Rectangle 3"/>
          <p:cNvSpPr>
            <a:spLocks noGrp="1" noChangeArrowheads="1"/>
          </p:cNvSpPr>
          <p:nvPr>
            <p:ph type="title"/>
          </p:nvPr>
        </p:nvSpPr>
        <p:spPr>
          <a:xfrm>
            <a:off x="900113" y="404813"/>
            <a:ext cx="7772400" cy="1462087"/>
          </a:xfrm>
        </p:spPr>
        <p:txBody>
          <a:bodyPr/>
          <a:lstStyle/>
          <a:p>
            <a:pPr eaLnBrk="1" hangingPunct="1"/>
            <a:r>
              <a:rPr lang="zh-TW" altLang="en-US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雙極矩 </a:t>
            </a:r>
            <a:r>
              <a:rPr lang="en-US" altLang="zh-TW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p = qd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755650" y="5734050"/>
            <a:ext cx="63373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457200" indent="-457200">
              <a:spcBef>
                <a:spcPct val="20000"/>
              </a:spcBef>
              <a:buSzPct val="75000"/>
              <a:buFont typeface="Wingdings" pitchFamily="2" charset="2"/>
              <a:buChar char="l"/>
            </a:pPr>
            <a:r>
              <a:rPr lang="zh-TW" altLang="zh-TW" sz="4000" b="1">
                <a:latin typeface="華康鋼筆體 Std W2" pitchFamily="66" charset="-120"/>
                <a:ea typeface="華康鋼筆體 Std W2" pitchFamily="66" charset="-120"/>
              </a:rPr>
              <a:t>p</a:t>
            </a:r>
            <a:r>
              <a:rPr lang="zh-TW" altLang="en-US" sz="4000" b="1">
                <a:latin typeface="華康鋼筆體 Std W2" pitchFamily="66" charset="-120"/>
                <a:ea typeface="華康鋼筆體 Std W2" pitchFamily="66" charset="-120"/>
              </a:rPr>
              <a:t> 由負電荷指向正電荷</a:t>
            </a:r>
            <a:endParaRPr lang="en-US" altLang="zh-TW" sz="4000" b="1">
              <a:latin typeface="華康鋼筆體 Std W2" pitchFamily="66" charset="-120"/>
              <a:ea typeface="華康鋼筆體 Std W2" pitchFamily="66" charset="-120"/>
            </a:endParaRPr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1331913" y="5949950"/>
            <a:ext cx="360362" cy="0"/>
          </a:xfrm>
          <a:prstGeom prst="line">
            <a:avLst/>
          </a:prstGeom>
          <a:noFill/>
          <a:ln w="50800" cap="sq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76250"/>
            <a:ext cx="7772400" cy="1285875"/>
          </a:xfrm>
        </p:spPr>
        <p:txBody>
          <a:bodyPr/>
          <a:lstStyle/>
          <a:p>
            <a:pPr eaLnBrk="1" hangingPunct="1"/>
            <a:r>
              <a:rPr lang="en-US" altLang="zh-TW" smtClean="0">
                <a:solidFill>
                  <a:schemeClr val="tx1"/>
                </a:solidFill>
                <a:latin typeface="Arial" pitchFamily="34" charset="0"/>
              </a:rPr>
              <a:t>Induced Dipole Moment</a:t>
            </a:r>
          </a:p>
        </p:txBody>
      </p:sp>
      <p:pic>
        <p:nvPicPr>
          <p:cNvPr id="634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187450" y="3429000"/>
            <a:ext cx="6264275" cy="2571750"/>
          </a:xfrm>
        </p:spPr>
      </p:pic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827088" y="1700213"/>
            <a:ext cx="63373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457200" indent="-457200">
              <a:spcBef>
                <a:spcPct val="20000"/>
              </a:spcBef>
              <a:buSzPct val="75000"/>
              <a:buFont typeface="Wingdings" pitchFamily="2" charset="2"/>
              <a:buChar char="l"/>
            </a:pPr>
            <a:r>
              <a:rPr lang="zh-TW" altLang="en-US" sz="4000" b="1">
                <a:latin typeface="華康鋼筆體 Std W2" pitchFamily="66" charset="-120"/>
                <a:ea typeface="華康鋼筆體 Std W2" pitchFamily="66" charset="-120"/>
              </a:rPr>
              <a:t>感應雙極矩</a:t>
            </a:r>
          </a:p>
          <a:p>
            <a:pPr marL="457200" indent="-457200">
              <a:spcBef>
                <a:spcPct val="20000"/>
              </a:spcBef>
              <a:buSzPct val="75000"/>
              <a:buFont typeface="Wingdings" pitchFamily="2" charset="2"/>
              <a:buChar char="l"/>
            </a:pPr>
            <a:r>
              <a:rPr lang="zh-TW" altLang="en-US" sz="4000" b="1">
                <a:latin typeface="華康鋼筆體 Std W2" pitchFamily="66" charset="-120"/>
                <a:ea typeface="華康鋼筆體 Std W2" pitchFamily="66" charset="-120"/>
                <a:cs typeface="Times New Roman" pitchFamily="18" charset="0"/>
              </a:rPr>
              <a:t>極化 </a:t>
            </a:r>
            <a:r>
              <a:rPr lang="en-US" altLang="zh-TW" sz="4000" b="1">
                <a:latin typeface="華康鋼筆體 Std W2" pitchFamily="66" charset="-120"/>
                <a:ea typeface="華康鋼筆體 Std W2" pitchFamily="66" charset="-120"/>
                <a:cs typeface="Times New Roman" pitchFamily="18" charset="0"/>
              </a:rPr>
              <a:t>(polariza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4 </a:t>
            </a:r>
            <a:r>
              <a:rPr lang="zh-TW" altLang="en-US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電位</a:t>
            </a:r>
          </a:p>
        </p:txBody>
      </p:sp>
      <p:pic>
        <p:nvPicPr>
          <p:cNvPr id="55299" name="Picture 9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4213" y="1989138"/>
            <a:ext cx="2217737" cy="344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0" name="Picture 11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76600" y="1989138"/>
            <a:ext cx="3408363" cy="34575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5301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77050" y="3933825"/>
            <a:ext cx="1943100" cy="15113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55302" name="Rectangle 13"/>
          <p:cNvSpPr>
            <a:spLocks noChangeArrowheads="1"/>
          </p:cNvSpPr>
          <p:nvPr/>
        </p:nvSpPr>
        <p:spPr bwMode="auto">
          <a:xfrm>
            <a:off x="971550" y="5445125"/>
            <a:ext cx="7391400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hlink"/>
              </a:buClr>
            </a:pPr>
            <a:r>
              <a:rPr lang="en-US" altLang="zh-TW" sz="3600" b="1">
                <a:latin typeface="Arial" pitchFamily="34" charset="0"/>
                <a:ea typeface="華康中楷體" charset="-120"/>
              </a:rPr>
              <a:t>What is the danger if your hair suddenly stands up?</a:t>
            </a:r>
            <a:endParaRPr lang="zh-TW" altLang="en-US" sz="3600" b="1">
              <a:latin typeface="Arial" pitchFamily="34" charset="0"/>
              <a:ea typeface="華康中楷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549275"/>
            <a:ext cx="7772400" cy="863501"/>
          </a:xfrm>
          <a:noFill/>
        </p:spPr>
        <p:txBody>
          <a:bodyPr anchor="b"/>
          <a:lstStyle/>
          <a:p>
            <a:pPr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6-5</a:t>
            </a:r>
            <a:r>
              <a:rPr lang="zh-TW" altLang="en-US" sz="4800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 </a:t>
            </a:r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Polarization (</a:t>
            </a:r>
            <a:r>
              <a:rPr lang="zh-TW" altLang="en-US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偏振)</a:t>
            </a:r>
            <a:endParaRPr lang="zh-TW" altLang="zh-TW" sz="4800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7900" y="3860800"/>
            <a:ext cx="4191000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3860800"/>
            <a:ext cx="4343400" cy="2490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1187450" y="1412875"/>
            <a:ext cx="6769100" cy="2289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>
              <a:buSzPct val="70000"/>
              <a:buFont typeface="Wingdings" pitchFamily="2" charset="2"/>
              <a:buChar char="l"/>
            </a:pPr>
            <a:r>
              <a:rPr kumimoji="0" lang="en-US" altLang="zh-TW" sz="3600" b="1" dirty="0">
                <a:latin typeface="華康鋼筆體 Std W2" pitchFamily="66" charset="-120"/>
                <a:ea typeface="華康鋼筆體 Std W2" pitchFamily="66" charset="-120"/>
              </a:rPr>
              <a:t>Polarized Light</a:t>
            </a:r>
          </a:p>
          <a:p>
            <a:pPr>
              <a:buSzPct val="70000"/>
              <a:buFont typeface="Wingdings" pitchFamily="2" charset="2"/>
              <a:buChar char="l"/>
            </a:pPr>
            <a:r>
              <a:rPr kumimoji="0" lang="en-US" altLang="zh-TW" sz="3600" b="1" dirty="0">
                <a:latin typeface="華康鋼筆體 Std W2" pitchFamily="66" charset="-120"/>
                <a:ea typeface="華康鋼筆體 Std W2" pitchFamily="66" charset="-120"/>
              </a:rPr>
              <a:t>The Plane of Polarization</a:t>
            </a:r>
          </a:p>
          <a:p>
            <a:pPr>
              <a:buSzPct val="70000"/>
              <a:buFont typeface="Wingdings" pitchFamily="2" charset="2"/>
              <a:buChar char="l"/>
            </a:pPr>
            <a:r>
              <a:rPr kumimoji="0" lang="en-US" altLang="zh-TW" sz="3600" b="1" dirty="0">
                <a:latin typeface="華康鋼筆體 Std W2" pitchFamily="66" charset="-120"/>
                <a:ea typeface="華康鋼筆體 Std W2" pitchFamily="66" charset="-120"/>
                <a:hlinkClick r:id="rId4"/>
              </a:rPr>
              <a:t>Linear</a:t>
            </a:r>
            <a:r>
              <a:rPr kumimoji="0" lang="en-US" altLang="zh-TW" sz="3600" b="1" dirty="0">
                <a:latin typeface="華康鋼筆體 Std W2" pitchFamily="66" charset="-120"/>
                <a:ea typeface="華康鋼筆體 Std W2" pitchFamily="66" charset="-120"/>
              </a:rPr>
              <a:t>, </a:t>
            </a:r>
            <a:r>
              <a:rPr kumimoji="0" lang="en-US" altLang="zh-TW" sz="3600" b="1" dirty="0">
                <a:latin typeface="華康鋼筆體 Std W2" pitchFamily="66" charset="-120"/>
                <a:ea typeface="華康鋼筆體 Std W2" pitchFamily="66" charset="-120"/>
                <a:hlinkClick r:id="rId5"/>
              </a:rPr>
              <a:t>Circular</a:t>
            </a:r>
            <a:r>
              <a:rPr kumimoji="0" lang="en-US" altLang="zh-TW" sz="3600" b="1" dirty="0">
                <a:latin typeface="華康鋼筆體 Std W2" pitchFamily="66" charset="-120"/>
                <a:ea typeface="華康鋼筆體 Std W2" pitchFamily="66" charset="-120"/>
              </a:rPr>
              <a:t> and Elliptical </a:t>
            </a:r>
          </a:p>
          <a:p>
            <a:pPr>
              <a:buSzPct val="70000"/>
              <a:buFont typeface="Wingdings" pitchFamily="2" charset="2"/>
              <a:buNone/>
            </a:pPr>
            <a:r>
              <a:rPr kumimoji="0" lang="en-US" altLang="zh-TW" sz="3600" b="1" dirty="0">
                <a:latin typeface="華康鋼筆體 Std W2" pitchFamily="66" charset="-120"/>
                <a:ea typeface="華康鋼筆體 Std W2" pitchFamily="66" charset="-120"/>
              </a:rPr>
              <a:t> polar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Grp="1" noChangeAspect="1" noChangeArrowheads="1"/>
          </p:cNvPicPr>
          <p:nvPr>
            <p:ph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042988" y="1989138"/>
            <a:ext cx="4462462" cy="2897187"/>
          </a:xfrm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56325" y="476250"/>
            <a:ext cx="2667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00563" y="3357563"/>
            <a:ext cx="4343400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41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TW" altLang="en-US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偏振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333375"/>
            <a:ext cx="7772400" cy="1223963"/>
          </a:xfrm>
        </p:spPr>
        <p:txBody>
          <a:bodyPr/>
          <a:lstStyle/>
          <a:p>
            <a:pPr eaLnBrk="1" hangingPunct="1"/>
            <a:r>
              <a:rPr lang="en-US" altLang="zh-TW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Polarization of Light</a:t>
            </a:r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613" y="1557338"/>
            <a:ext cx="5991225" cy="50815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549275"/>
            <a:ext cx="914400" cy="5638800"/>
          </a:xfrm>
        </p:spPr>
        <p:txBody>
          <a:bodyPr/>
          <a:lstStyle/>
          <a:p>
            <a:pPr eaLnBrk="1" hangingPunct="1"/>
            <a:r>
              <a:rPr lang="zh-TW" altLang="en-US" b="1" smtClean="0">
                <a:solidFill>
                  <a:schemeClr val="tx1"/>
                </a:solidFill>
                <a:ea typeface="華康鋼筆體 Std W2" pitchFamily="66" charset="-120"/>
              </a:rPr>
              <a:t>偏振與太陽眼鏡</a:t>
            </a:r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675" y="620713"/>
            <a:ext cx="4846638" cy="5791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76250"/>
            <a:ext cx="7772400" cy="1285875"/>
          </a:xfrm>
        </p:spPr>
        <p:txBody>
          <a:bodyPr/>
          <a:lstStyle/>
          <a:p>
            <a:pPr eaLnBrk="1" hangingPunct="1"/>
            <a:r>
              <a:rPr lang="zh-TW" altLang="en-US" b="1" smtClean="0">
                <a:solidFill>
                  <a:schemeClr val="tx1"/>
                </a:solidFill>
                <a:latin typeface="Arial" pitchFamily="34" charset="0"/>
                <a:ea typeface="華康鋼筆體 Std W2" pitchFamily="66" charset="-120"/>
              </a:rPr>
              <a:t>水分子與微波爐</a:t>
            </a:r>
          </a:p>
        </p:txBody>
      </p:sp>
      <p:pic>
        <p:nvPicPr>
          <p:cNvPr id="68611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2988" y="3573463"/>
            <a:ext cx="2951162" cy="27114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68612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538" y="2781300"/>
            <a:ext cx="2914650" cy="35290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692150"/>
            <a:ext cx="8077200" cy="1371600"/>
          </a:xfrm>
        </p:spPr>
        <p:txBody>
          <a:bodyPr/>
          <a:lstStyle/>
          <a:p>
            <a:pPr eaLnBrk="1" hangingPunct="1">
              <a:tabLst>
                <a:tab pos="6194425" algn="l"/>
              </a:tabLst>
            </a:pPr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4-8 </a:t>
            </a:r>
            <a:r>
              <a:rPr lang="zh-TW" altLang="en-US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連續電荷分佈的電位</a:t>
            </a:r>
            <a:endParaRPr lang="en-US" altLang="zh-TW" sz="4800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539750" y="3357563"/>
          <a:ext cx="8108950" cy="1344612"/>
        </p:xfrm>
        <a:graphic>
          <a:graphicData uri="http://schemas.openxmlformats.org/presentationml/2006/ole">
            <p:oleObj spid="_x0000_s11266" name="方程式" r:id="rId3" imgW="2654280" imgH="444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1301750" y="430213"/>
            <a:ext cx="5791200" cy="1157287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zh-TW" altLang="en-US" b="1" smtClean="0">
                <a:ea typeface="華康行書體" charset="-120"/>
              </a:rPr>
              <a:t> </a:t>
            </a:r>
            <a:r>
              <a:rPr lang="en-US" altLang="zh-TW" smtClean="0">
                <a:solidFill>
                  <a:schemeClr val="tx1"/>
                </a:solidFill>
                <a:latin typeface="Arial" pitchFamily="34" charset="0"/>
                <a:ea typeface="華康行書體" charset="-120"/>
              </a:rPr>
              <a:t>Line of Charge</a:t>
            </a:r>
            <a:r>
              <a:rPr lang="en-US" altLang="zh-TW" b="1" smtClean="0">
                <a:ea typeface="華康中楷體" charset="-120"/>
              </a:rPr>
              <a:t> 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509588" y="4343400"/>
          <a:ext cx="8278812" cy="2044700"/>
        </p:xfrm>
        <a:graphic>
          <a:graphicData uri="http://schemas.openxmlformats.org/presentationml/2006/ole">
            <p:oleObj spid="_x0000_s12290" name="方程式" r:id="rId3" imgW="2120760" imgH="660240" progId="Equation.3">
              <p:embed/>
            </p:oleObj>
          </a:graphicData>
        </a:graphic>
      </p:graphicFrame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1905000"/>
            <a:ext cx="5486400" cy="22161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547813" y="549275"/>
          <a:ext cx="7180262" cy="5946775"/>
        </p:xfrm>
        <a:graphic>
          <a:graphicData uri="http://schemas.openxmlformats.org/presentationml/2006/ole">
            <p:oleObj spid="_x0000_s13314" name="方程式" r:id="rId3" imgW="2057400" imgH="2273040" progId="Equation.3">
              <p:embed/>
            </p:oleObj>
          </a:graphicData>
        </a:graphic>
      </p:graphicFrame>
      <p:sp>
        <p:nvSpPr>
          <p:cNvPr id="1331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692150"/>
            <a:ext cx="717550" cy="2840038"/>
          </a:xfrm>
        </p:spPr>
        <p:txBody>
          <a:bodyPr/>
          <a:lstStyle/>
          <a:p>
            <a:pPr eaLnBrk="1" hangingPunct="1"/>
            <a:r>
              <a:rPr lang="zh-TW" altLang="en-US" b="1" smtClean="0">
                <a:solidFill>
                  <a:schemeClr val="tx1"/>
                </a:solidFill>
                <a:ea typeface="華康鋼筆體 Std W2" pitchFamily="66" charset="-120"/>
              </a:rPr>
              <a:t>計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1066800"/>
            <a:ext cx="2700338" cy="44196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838200" y="4038600"/>
          <a:ext cx="5005388" cy="1357313"/>
        </p:xfrm>
        <a:graphic>
          <a:graphicData uri="http://schemas.openxmlformats.org/presentationml/2006/ole">
            <p:oleObj spid="_x0000_s14338" name="Equation" r:id="rId4" imgW="1447560" imgH="431640" progId="Equation.3">
              <p:embed/>
            </p:oleObj>
          </a:graphicData>
        </a:graphic>
      </p:graphicFrame>
      <p:sp>
        <p:nvSpPr>
          <p:cNvPr id="14340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chemeClr val="tx1"/>
                </a:solidFill>
                <a:latin typeface="Arial" pitchFamily="34" charset="0"/>
              </a:rPr>
              <a:t>Charged Disk</a:t>
            </a:r>
            <a:endParaRPr lang="zh-TW" altLang="en-US" smtClean="0">
              <a:solidFill>
                <a:schemeClr val="tx1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434975" y="1981200"/>
          <a:ext cx="8275638" cy="4386263"/>
        </p:xfrm>
        <a:graphic>
          <a:graphicData uri="http://schemas.openxmlformats.org/presentationml/2006/ole">
            <p:oleObj spid="_x0000_s15362" name="方程式" r:id="rId3" imgW="2273040" imgH="1549080" progId="Equation.3">
              <p:embed/>
            </p:oleObj>
          </a:graphicData>
        </a:graphic>
      </p:graphicFrame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64388" y="3860800"/>
            <a:ext cx="1531937" cy="2506663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611188" y="692150"/>
            <a:ext cx="4032250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zh-TW" altLang="en-US" sz="4400" b="1">
              <a:ea typeface="華康鋼筆體 Std W2" pitchFamily="66" charset="-120"/>
            </a:endParaRP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TW" altLang="en-US" b="1" smtClean="0">
                <a:solidFill>
                  <a:schemeClr val="tx1"/>
                </a:solidFill>
                <a:ea typeface="華康鋼筆體 Std W2" pitchFamily="66" charset="-120"/>
              </a:rPr>
              <a:t>計算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1625"/>
            <a:ext cx="6457950" cy="1770063"/>
          </a:xfrm>
        </p:spPr>
        <p:txBody>
          <a:bodyPr/>
          <a:lstStyle/>
          <a:p>
            <a:pPr algn="ctr" eaLnBrk="1" hangingPunct="1"/>
            <a:r>
              <a:rPr lang="en-US" altLang="zh-TW" sz="54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Lightning bolt and ground current</a:t>
            </a:r>
            <a:endParaRPr lang="zh-TW" altLang="en-US" sz="5400" b="1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pic>
        <p:nvPicPr>
          <p:cNvPr id="56323" name="Picture 2" descr="http://www.starstore.com/acatalog/lightning-bolt-post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4438" y="2357438"/>
            <a:ext cx="2474912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29063" y="3786188"/>
            <a:ext cx="3748087" cy="2336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49275"/>
            <a:ext cx="8077200" cy="1371600"/>
          </a:xfrm>
        </p:spPr>
        <p:txBody>
          <a:bodyPr/>
          <a:lstStyle/>
          <a:p>
            <a:pPr eaLnBrk="1" hangingPunct="1">
              <a:tabLst>
                <a:tab pos="6194425" algn="l"/>
              </a:tabLst>
            </a:pPr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4-9 </a:t>
            </a:r>
            <a:r>
              <a:rPr lang="zh-TW" altLang="en-US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由電位算電場</a:t>
            </a:r>
            <a:endParaRPr lang="en-US" altLang="zh-TW" sz="4800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1258888" y="3644900"/>
          <a:ext cx="6624637" cy="2790825"/>
        </p:xfrm>
        <a:graphic>
          <a:graphicData uri="http://schemas.openxmlformats.org/presentationml/2006/ole">
            <p:oleObj spid="_x0000_s16386" name="方程式" r:id="rId3" imgW="2082600" imgH="1079280" progId="Equation.3">
              <p:embed/>
            </p:oleObj>
          </a:graphicData>
        </a:graphic>
      </p:graphicFrame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900113" y="1989138"/>
            <a:ext cx="5472112" cy="1190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zh-TW" altLang="en-US" sz="3600">
                <a:latin typeface="Times New Roman" pitchFamily="18" charset="0"/>
                <a:ea typeface="華康行書體" charset="-120"/>
              </a:rPr>
              <a:t> </a:t>
            </a:r>
            <a:r>
              <a:rPr lang="en-US" altLang="zh-TW" sz="3600">
                <a:latin typeface="Times New Roman" pitchFamily="18" charset="0"/>
                <a:ea typeface="華康行書體" charset="-120"/>
              </a:rPr>
              <a:t>The work done by the </a:t>
            </a:r>
          </a:p>
          <a:p>
            <a:r>
              <a:rPr lang="en-US" altLang="zh-TW" sz="3600">
                <a:latin typeface="Times New Roman" pitchFamily="18" charset="0"/>
                <a:ea typeface="華康行書體" charset="-120"/>
              </a:rPr>
              <a:t>   electric field</a:t>
            </a:r>
            <a:r>
              <a:rPr lang="en-US" altLang="zh-TW" sz="1100">
                <a:latin typeface="Times New Roman" pitchFamily="18" charset="0"/>
              </a:rPr>
              <a:t> </a:t>
            </a:r>
            <a:endParaRPr lang="en-US" altLang="zh-TW" sz="2400">
              <a:latin typeface="Times New Roman" pitchFamily="18" charset="0"/>
            </a:endParaRPr>
          </a:p>
        </p:txBody>
      </p:sp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56325" y="620713"/>
            <a:ext cx="2987675" cy="27003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72200" y="0"/>
            <a:ext cx="2771800" cy="2771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548680"/>
            <a:ext cx="7777236" cy="1799606"/>
          </a:xfrm>
        </p:spPr>
        <p:txBody>
          <a:bodyPr/>
          <a:lstStyle/>
          <a:p>
            <a:pPr marL="266700" indent="-266700" eaLnBrk="1" hangingPunct="1">
              <a:tabLst>
                <a:tab pos="6194425" algn="l"/>
              </a:tabLst>
            </a:pPr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4-10 The </a:t>
            </a:r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gradient </a:t>
            </a:r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/>
            </a:r>
            <a:b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</a:br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operator </a:t>
            </a:r>
            <a:r>
              <a:rPr lang="zh-TW" altLang="en-US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梯</a:t>
            </a:r>
            <a:r>
              <a:rPr lang="zh-TW" altLang="en-US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度運算子</a:t>
            </a:r>
            <a:endParaRPr lang="en-US" altLang="zh-TW" sz="4800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847725" y="2644775"/>
          <a:ext cx="7007225" cy="3879850"/>
        </p:xfrm>
        <a:graphic>
          <a:graphicData uri="http://schemas.openxmlformats.org/presentationml/2006/ole">
            <p:oleObj spid="_x0000_s130050" name="Equation" r:id="rId4" imgW="231120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76672"/>
            <a:ext cx="8077200" cy="936104"/>
          </a:xfrm>
        </p:spPr>
        <p:txBody>
          <a:bodyPr/>
          <a:lstStyle/>
          <a:p>
            <a:pPr eaLnBrk="1" hangingPunct="1">
              <a:tabLst>
                <a:tab pos="6194425" algn="l"/>
              </a:tabLst>
            </a:pPr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The </a:t>
            </a:r>
            <a:r>
              <a:rPr lang="en-US" altLang="zh-TW" sz="4800" b="1" dirty="0" err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Laplacian</a:t>
            </a:r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 operator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395536" y="1484784"/>
          <a:ext cx="8318596" cy="5040560"/>
        </p:xfrm>
        <a:graphic>
          <a:graphicData uri="http://schemas.openxmlformats.org/presentationml/2006/ole">
            <p:oleObj spid="_x0000_s205826" name="Equation" r:id="rId3" imgW="2997000" imgH="223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76672"/>
            <a:ext cx="8077200" cy="936104"/>
          </a:xfrm>
        </p:spPr>
        <p:txBody>
          <a:bodyPr/>
          <a:lstStyle/>
          <a:p>
            <a:pPr eaLnBrk="1" hangingPunct="1">
              <a:tabLst>
                <a:tab pos="6194425" algn="l"/>
              </a:tabLst>
            </a:pPr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The Laplace Equation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971600" y="1916832"/>
          <a:ext cx="7201420" cy="4340582"/>
        </p:xfrm>
        <a:graphic>
          <a:graphicData uri="http://schemas.openxmlformats.org/presentationml/2006/ole">
            <p:oleObj spid="_x0000_s206850" name="Equation" r:id="rId3" imgW="2463480" imgH="1828800" progId="Equation.DSMT4">
              <p:embed/>
            </p:oleObj>
          </a:graphicData>
        </a:graphic>
      </p:graphicFrame>
      <p:sp>
        <p:nvSpPr>
          <p:cNvPr id="4" name="直線圖說文字 1 3"/>
          <p:cNvSpPr/>
          <p:nvPr/>
        </p:nvSpPr>
        <p:spPr bwMode="auto">
          <a:xfrm>
            <a:off x="5580112" y="2204864"/>
            <a:ext cx="2736304" cy="936104"/>
          </a:xfrm>
          <a:prstGeom prst="borderCallout1">
            <a:avLst>
              <a:gd name="adj1" fmla="val 52495"/>
              <a:gd name="adj2" fmla="val -9055"/>
              <a:gd name="adj3" fmla="val 112500"/>
              <a:gd name="adj4" fmla="val -80902"/>
            </a:avLst>
          </a:prstGeom>
          <a:solidFill>
            <a:schemeClr val="accent2">
              <a:lumMod val="40000"/>
              <a:lumOff val="60000"/>
            </a:schemeClr>
          </a:solidFill>
          <a:ln w="12700" cap="sq" cmpd="sng" algn="ctr">
            <a:solidFill>
              <a:schemeClr val="accent2">
                <a:lumMod val="40000"/>
                <a:lumOff val="6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cs typeface="Times New Roman" pitchFamily="18" charset="0"/>
              </a:rPr>
              <a:t>For 2 dimensional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2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cs typeface="Times New Roman" pitchFamily="18" charset="0"/>
              </a:rPr>
              <a:t> problems</a:t>
            </a:r>
            <a:endParaRPr kumimoji="1" lang="zh-TW" altLang="en-US" sz="2800" b="0" i="0" u="none" strike="noStrike" cap="none" normalizeH="0" baseline="0" dirty="0" smtClean="0">
              <a:ln>
                <a:noFill/>
              </a:ln>
              <a:solidFill>
                <a:srgbClr val="000099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直線圖說文字 1 5"/>
          <p:cNvSpPr/>
          <p:nvPr/>
        </p:nvSpPr>
        <p:spPr bwMode="auto">
          <a:xfrm>
            <a:off x="7092280" y="4581128"/>
            <a:ext cx="1656184" cy="720080"/>
          </a:xfrm>
          <a:prstGeom prst="borderCallout1">
            <a:avLst>
              <a:gd name="adj1" fmla="val -30313"/>
              <a:gd name="adj2" fmla="val 24650"/>
              <a:gd name="adj3" fmla="val -113766"/>
              <a:gd name="adj4" fmla="val 8704"/>
            </a:avLst>
          </a:prstGeom>
          <a:solidFill>
            <a:schemeClr val="accent2">
              <a:lumMod val="40000"/>
              <a:lumOff val="60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  <a:ea typeface="新細明體" pitchFamily="18" charset="-120"/>
            </a:endParaRPr>
          </a:p>
        </p:txBody>
      </p:sp>
      <p:graphicFrame>
        <p:nvGraphicFramePr>
          <p:cNvPr id="206851" name="Object 3"/>
          <p:cNvGraphicFramePr>
            <a:graphicFrameLocks noChangeAspect="1"/>
          </p:cNvGraphicFramePr>
          <p:nvPr/>
        </p:nvGraphicFramePr>
        <p:xfrm>
          <a:off x="7164288" y="4725144"/>
          <a:ext cx="1516063" cy="514350"/>
        </p:xfrm>
        <a:graphic>
          <a:graphicData uri="http://schemas.openxmlformats.org/presentationml/2006/ole">
            <p:oleObj spid="_x0000_s206851" name="Equation" r:id="rId4" imgW="5457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76672"/>
            <a:ext cx="8077200" cy="1440160"/>
          </a:xfrm>
        </p:spPr>
        <p:txBody>
          <a:bodyPr/>
          <a:lstStyle/>
          <a:p>
            <a:pPr eaLnBrk="1" hangingPunct="1">
              <a:tabLst>
                <a:tab pos="6194425" algn="l"/>
              </a:tabLst>
            </a:pPr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Solving </a:t>
            </a:r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Laplace </a:t>
            </a:r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quation by separation of variables</a:t>
            </a:r>
            <a:endParaRPr lang="en-US" altLang="zh-TW" sz="4800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611560" y="2060847"/>
          <a:ext cx="7704856" cy="4190615"/>
        </p:xfrm>
        <a:graphic>
          <a:graphicData uri="http://schemas.openxmlformats.org/presentationml/2006/ole">
            <p:oleObj spid="_x0000_s241666" name="Equation" r:id="rId3" imgW="2730240" imgH="1828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76672"/>
            <a:ext cx="8077200" cy="1440160"/>
          </a:xfrm>
        </p:spPr>
        <p:txBody>
          <a:bodyPr/>
          <a:lstStyle/>
          <a:p>
            <a:pPr eaLnBrk="1" hangingPunct="1">
              <a:tabLst>
                <a:tab pos="6194425" algn="l"/>
              </a:tabLst>
            </a:pPr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The Solution</a:t>
            </a:r>
            <a:endParaRPr lang="en-US" altLang="zh-TW" sz="4800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611560" y="2564904"/>
          <a:ext cx="7831215" cy="3321967"/>
        </p:xfrm>
        <a:graphic>
          <a:graphicData uri="http://schemas.openxmlformats.org/presentationml/2006/ole">
            <p:oleObj spid="_x0000_s242690" name="Equation" r:id="rId3" imgW="2552400" imgH="1333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76672"/>
            <a:ext cx="8077200" cy="1440160"/>
          </a:xfrm>
        </p:spPr>
        <p:txBody>
          <a:bodyPr/>
          <a:lstStyle/>
          <a:p>
            <a:pPr eaLnBrk="1" hangingPunct="1">
              <a:tabLst>
                <a:tab pos="6194425" algn="l"/>
              </a:tabLst>
            </a:pPr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A boundary value problem</a:t>
            </a:r>
            <a:endParaRPr lang="en-US" altLang="zh-TW" sz="4800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2204864"/>
            <a:ext cx="2592288" cy="3059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7904" y="2204863"/>
            <a:ext cx="3888432" cy="3094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38200"/>
            <a:ext cx="6705600" cy="990600"/>
          </a:xfrm>
        </p:spPr>
        <p:txBody>
          <a:bodyPr/>
          <a:lstStyle/>
          <a:p>
            <a:pPr eaLnBrk="1" hangingPunct="1">
              <a:tabLst>
                <a:tab pos="6194425" algn="l"/>
              </a:tabLst>
            </a:pPr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3</a:t>
            </a:r>
            <a:r>
              <a:rPr lang="en-US" altLang="zh-TW" b="1" dirty="0" smtClean="0"/>
              <a:t>  </a:t>
            </a:r>
            <a:r>
              <a:rPr lang="en-US" altLang="zh-TW" dirty="0" smtClean="0">
                <a:solidFill>
                  <a:schemeClr val="tx1"/>
                </a:solidFill>
                <a:latin typeface="Arial" pitchFamily="34" charset="0"/>
              </a:rPr>
              <a:t>The charged disk</a:t>
            </a:r>
            <a:r>
              <a:rPr lang="en-US" altLang="zh-TW" sz="4800" b="1" dirty="0" smtClean="0">
                <a:ea typeface="華康中楷體" charset="-120"/>
              </a:rPr>
              <a:t> 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827088" y="2276475"/>
          <a:ext cx="7478712" cy="3676650"/>
        </p:xfrm>
        <a:graphic>
          <a:graphicData uri="http://schemas.openxmlformats.org/presentationml/2006/ole">
            <p:oleObj spid="_x0000_s17410" name="Equation" r:id="rId3" imgW="2247840" imgH="1320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692150"/>
            <a:ext cx="8382000" cy="1219200"/>
          </a:xfrm>
        </p:spPr>
        <p:txBody>
          <a:bodyPr/>
          <a:lstStyle/>
          <a:p>
            <a:pPr marL="1339850" indent="-1339850" eaLnBrk="1" hangingPunct="1">
              <a:tabLst>
                <a:tab pos="6194425" algn="l"/>
              </a:tabLst>
            </a:pPr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4-11</a:t>
            </a:r>
            <a:r>
              <a:rPr lang="zh-TW" altLang="en-US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一</a:t>
            </a:r>
            <a:r>
              <a:rPr lang="zh-TW" altLang="en-US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組點電荷的電位能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990600" y="3276600"/>
          <a:ext cx="6705600" cy="1254125"/>
        </p:xfrm>
        <a:graphic>
          <a:graphicData uri="http://schemas.openxmlformats.org/presentationml/2006/ole">
            <p:oleObj spid="_x0000_s18434" name="Equation" r:id="rId3" imgW="2158920" imgH="431640" progId="Equation.3">
              <p:embed/>
            </p:oleObj>
          </a:graphicData>
        </a:graphic>
      </p:graphicFrame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609600" y="2438400"/>
            <a:ext cx="762000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zh-TW" altLang="en-US" sz="4000">
                <a:latin typeface="Times New Roman" pitchFamily="18" charset="0"/>
              </a:rPr>
              <a:t> </a:t>
            </a:r>
            <a:r>
              <a:rPr lang="en-US" altLang="zh-TW" sz="4000">
                <a:latin typeface="Times New Roman" pitchFamily="18" charset="0"/>
              </a:rPr>
              <a:t>For charges q</a:t>
            </a:r>
            <a:r>
              <a:rPr lang="en-US" altLang="zh-TW" sz="4000" baseline="-25000">
                <a:latin typeface="Times New Roman" pitchFamily="18" charset="0"/>
              </a:rPr>
              <a:t>1</a:t>
            </a:r>
            <a:r>
              <a:rPr lang="en-US" altLang="zh-TW" sz="4000">
                <a:latin typeface="Times New Roman" pitchFamily="18" charset="0"/>
              </a:rPr>
              <a:t> and q</a:t>
            </a:r>
            <a:r>
              <a:rPr lang="en-US" altLang="zh-TW" sz="40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533400" y="4800600"/>
            <a:ext cx="5029200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zh-TW" altLang="en-US" sz="4000">
                <a:latin typeface="Times New Roman" pitchFamily="18" charset="0"/>
              </a:rPr>
              <a:t> </a:t>
            </a:r>
            <a:r>
              <a:rPr lang="en-US" altLang="zh-TW" sz="4800" b="1">
                <a:latin typeface="華康鋼筆體 Std W2" pitchFamily="66" charset="-120"/>
                <a:ea typeface="華康鋼筆體 Std W2" pitchFamily="66" charset="-120"/>
              </a:rPr>
              <a:t>Ex.4</a:t>
            </a:r>
            <a:r>
              <a:rPr lang="en-US" altLang="zh-TW" sz="4000">
                <a:latin typeface="Times New Roman" pitchFamily="18" charset="0"/>
              </a:rPr>
              <a:t> Three charges </a:t>
            </a:r>
          </a:p>
        </p:txBody>
      </p:sp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4648200"/>
            <a:ext cx="1981200" cy="1981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8382000" cy="1219200"/>
          </a:xfrm>
        </p:spPr>
        <p:txBody>
          <a:bodyPr/>
          <a:lstStyle/>
          <a:p>
            <a:pPr marL="1622425" indent="-1622425" eaLnBrk="1" hangingPunct="1">
              <a:tabLst>
                <a:tab pos="6194425" algn="l"/>
              </a:tabLst>
            </a:pPr>
            <a:r>
              <a:rPr lang="en-US" altLang="zh-TW" sz="4000" smtClean="0">
                <a:solidFill>
                  <a:schemeClr val="tx1"/>
                </a:solidFill>
                <a:latin typeface="Arial" pitchFamily="34" charset="0"/>
                <a:ea typeface="華康鋼筆體 Std W2" pitchFamily="66" charset="-120"/>
              </a:rPr>
              <a:t>Ex.5</a:t>
            </a:r>
            <a:r>
              <a:rPr lang="en-US" altLang="zh-TW" sz="4000" smtClean="0">
                <a:solidFill>
                  <a:schemeClr val="tx1"/>
                </a:solidFill>
                <a:latin typeface="Arial" pitchFamily="34" charset="0"/>
              </a:rPr>
              <a:t>  An alpha particle and a gold nucleus</a:t>
            </a:r>
            <a:r>
              <a:rPr lang="en-US" altLang="zh-TW" sz="4000" b="1" smtClean="0">
                <a:ea typeface="華康中楷體" charset="-120"/>
              </a:rPr>
              <a:t> 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457200" y="4572000"/>
          <a:ext cx="8382000" cy="1314450"/>
        </p:xfrm>
        <a:graphic>
          <a:graphicData uri="http://schemas.openxmlformats.org/presentationml/2006/ole">
            <p:oleObj spid="_x0000_s19458" name="Equation" r:id="rId4" imgW="2577960" imgH="431640" progId="Equation.3">
              <p:embed/>
            </p:oleObj>
          </a:graphicData>
        </a:graphic>
      </p:graphicFrame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84438" y="2276475"/>
            <a:ext cx="3733800" cy="21463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768350" y="430213"/>
            <a:ext cx="7531100" cy="1252537"/>
          </a:xfrm>
        </p:spPr>
        <p:txBody>
          <a:bodyPr/>
          <a:lstStyle/>
          <a:p>
            <a:pPr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4-1 </a:t>
            </a:r>
            <a:r>
              <a:rPr lang="zh-TW" altLang="en-US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電位能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2133600"/>
            <a:ext cx="5715000" cy="4419600"/>
          </a:xfrm>
        </p:spPr>
        <p:txBody>
          <a:bodyPr/>
          <a:lstStyle/>
          <a:p>
            <a:pPr marL="473075" indent="-473075" eaLnBrk="1" hangingPunct="1"/>
            <a:r>
              <a:rPr lang="en-US" altLang="zh-TW" sz="3600" b="1" smtClean="0">
                <a:latin typeface="Arial" pitchFamily="34" charset="0"/>
              </a:rPr>
              <a:t>F</a:t>
            </a:r>
            <a:r>
              <a:rPr lang="en-US" altLang="zh-TW" sz="3600" baseline="-25000" smtClean="0">
                <a:latin typeface="Arial" pitchFamily="34" charset="0"/>
              </a:rPr>
              <a:t>e</a:t>
            </a:r>
            <a:r>
              <a:rPr lang="en-US" altLang="zh-TW" sz="3600" smtClean="0">
                <a:latin typeface="Arial" pitchFamily="34" charset="0"/>
              </a:rPr>
              <a:t> and </a:t>
            </a:r>
            <a:r>
              <a:rPr lang="en-US" altLang="zh-TW" sz="3600" b="1" smtClean="0">
                <a:latin typeface="Arial" pitchFamily="34" charset="0"/>
              </a:rPr>
              <a:t>F</a:t>
            </a:r>
            <a:r>
              <a:rPr lang="en-US" altLang="zh-TW" sz="3600" baseline="-25000" smtClean="0">
                <a:latin typeface="Arial" pitchFamily="34" charset="0"/>
              </a:rPr>
              <a:t>g</a:t>
            </a:r>
            <a:r>
              <a:rPr lang="en-US" altLang="zh-TW" sz="3600" smtClean="0">
                <a:latin typeface="Arial" pitchFamily="34" charset="0"/>
              </a:rPr>
              <a:t> are mathematically identical</a:t>
            </a:r>
            <a:r>
              <a:rPr lang="en-US" altLang="zh-TW" sz="3600" u="sng" smtClean="0">
                <a:latin typeface="Arial" pitchFamily="34" charset="0"/>
              </a:rPr>
              <a:t> </a:t>
            </a:r>
          </a:p>
          <a:p>
            <a:pPr marL="473075" indent="-473075" eaLnBrk="1" hangingPunct="1"/>
            <a:r>
              <a:rPr lang="en-US" altLang="zh-TW" sz="3600" b="1" smtClean="0">
                <a:latin typeface="Arial" pitchFamily="34" charset="0"/>
              </a:rPr>
              <a:t>F</a:t>
            </a:r>
            <a:r>
              <a:rPr lang="en-US" altLang="zh-TW" sz="3600" baseline="-25000" smtClean="0">
                <a:latin typeface="Arial" pitchFamily="34" charset="0"/>
              </a:rPr>
              <a:t>e</a:t>
            </a:r>
            <a:r>
              <a:rPr lang="en-US" altLang="zh-TW" sz="3600" smtClean="0">
                <a:latin typeface="Arial" pitchFamily="34" charset="0"/>
              </a:rPr>
              <a:t> is a conservative force</a:t>
            </a:r>
            <a:r>
              <a:rPr lang="en-US" altLang="zh-TW" sz="3600" u="sng" smtClean="0">
                <a:latin typeface="Arial" pitchFamily="34" charset="0"/>
                <a:cs typeface="Times New Roman" pitchFamily="18" charset="0"/>
              </a:rPr>
              <a:t> </a:t>
            </a:r>
            <a:endParaRPr lang="en-US" altLang="zh-TW" sz="3600" u="sng" smtClean="0">
              <a:cs typeface="Times New Roman" pitchFamily="18" charset="0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971550" y="5013325"/>
          <a:ext cx="6810375" cy="865188"/>
        </p:xfrm>
        <a:graphic>
          <a:graphicData uri="http://schemas.openxmlformats.org/presentationml/2006/ole">
            <p:oleObj spid="_x0000_s1026" name="Equation" r:id="rId3" imgW="1981080" imgH="304560" progId="Equation.3">
              <p:embed/>
            </p:oleObj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3600" y="2362200"/>
            <a:ext cx="2971800" cy="2463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692150"/>
            <a:ext cx="8382000" cy="1309688"/>
          </a:xfrm>
        </p:spPr>
        <p:txBody>
          <a:bodyPr/>
          <a:lstStyle/>
          <a:p>
            <a:pPr marL="1339850" indent="-1339850" eaLnBrk="1" hangingPunct="1">
              <a:tabLst>
                <a:tab pos="6194425" algn="l"/>
              </a:tabLst>
            </a:pPr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4-12</a:t>
            </a:r>
            <a:r>
              <a:rPr lang="en-US" altLang="zh-TW" sz="4000" dirty="0" smtClean="0">
                <a:solidFill>
                  <a:schemeClr val="tx1"/>
                </a:solidFill>
                <a:latin typeface="Arial" pitchFamily="34" charset="0"/>
                <a:ea typeface="華康中楷體" charset="-120"/>
              </a:rPr>
              <a:t> </a:t>
            </a:r>
            <a:r>
              <a:rPr lang="en-US" altLang="zh-TW" sz="4000" dirty="0" smtClean="0">
                <a:solidFill>
                  <a:schemeClr val="tx1"/>
                </a:solidFill>
                <a:latin typeface="Arial" pitchFamily="34" charset="0"/>
                <a:ea typeface="華康中楷體" charset="-120"/>
              </a:rPr>
              <a:t>Potential of a charged isolated conductor</a:t>
            </a:r>
            <a:r>
              <a:rPr lang="en-US" altLang="zh-TW" sz="4000" b="1" dirty="0" smtClean="0"/>
              <a:t> 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1258888" y="4221163"/>
          <a:ext cx="7110412" cy="1089025"/>
        </p:xfrm>
        <a:graphic>
          <a:graphicData uri="http://schemas.openxmlformats.org/presentationml/2006/ole">
            <p:oleObj spid="_x0000_s20482" name="Equation" r:id="rId3" imgW="1930320" imgH="330120" progId="Equation.3">
              <p:embed/>
            </p:oleObj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755650" y="2276475"/>
            <a:ext cx="7239000" cy="12509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381000" indent="-381000">
              <a:buFontTx/>
              <a:buChar char="•"/>
            </a:pPr>
            <a:r>
              <a:rPr lang="zh-TW" altLang="en-US" sz="4000" b="1">
                <a:latin typeface="Times New Roman" pitchFamily="18" charset="0"/>
                <a:ea typeface="華康鋼筆體 Std W2" pitchFamily="66" charset="-120"/>
              </a:rPr>
              <a:t>導體內部及表面為一等位面</a:t>
            </a:r>
            <a:r>
              <a:rPr lang="en-US" altLang="zh-TW" sz="3600">
                <a:latin typeface="Times New Roman" pitchFamily="18" charset="0"/>
              </a:rPr>
              <a:t>(equipotentail surfac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981200"/>
            <a:ext cx="4191000" cy="3668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981200"/>
            <a:ext cx="3962400" cy="3705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69636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chemeClr val="tx1"/>
                </a:solidFill>
                <a:latin typeface="Arial" pitchFamily="34" charset="0"/>
              </a:rPr>
              <a:t>Dischar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550" y="2492375"/>
            <a:ext cx="7272338" cy="30908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70659" name="Rectangle 5"/>
          <p:cNvSpPr>
            <a:spLocks noGrp="1" noChangeArrowheads="1"/>
          </p:cNvSpPr>
          <p:nvPr>
            <p:ph type="title"/>
          </p:nvPr>
        </p:nvSpPr>
        <p:spPr>
          <a:xfrm>
            <a:off x="971550" y="765175"/>
            <a:ext cx="7486650" cy="998538"/>
          </a:xfrm>
        </p:spPr>
        <p:txBody>
          <a:bodyPr/>
          <a:lstStyle/>
          <a:p>
            <a:pPr eaLnBrk="1" hangingPunct="1"/>
            <a:r>
              <a:rPr lang="en-US" altLang="zh-TW" smtClean="0">
                <a:solidFill>
                  <a:schemeClr val="tx1"/>
                </a:solidFill>
                <a:latin typeface="Arial" pitchFamily="34" charset="0"/>
              </a:rPr>
              <a:t>Plots of  </a:t>
            </a:r>
            <a:r>
              <a:rPr lang="en-US" altLang="zh-TW" b="1" smtClean="0">
                <a:solidFill>
                  <a:schemeClr val="tx1"/>
                </a:solidFill>
                <a:latin typeface="Arial" pitchFamily="34" charset="0"/>
              </a:rPr>
              <a:t>E </a:t>
            </a:r>
            <a:r>
              <a:rPr lang="en-US" altLang="zh-TW" smtClean="0">
                <a:solidFill>
                  <a:schemeClr val="tx1"/>
                </a:solidFill>
                <a:latin typeface="Arial" pitchFamily="34" charset="0"/>
              </a:rPr>
              <a:t>(r) and V(r)</a:t>
            </a:r>
            <a:endParaRPr lang="zh-TW" alt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1625"/>
            <a:ext cx="6215063" cy="1189038"/>
          </a:xfrm>
        </p:spPr>
        <p:txBody>
          <a:bodyPr/>
          <a:lstStyle/>
          <a:p>
            <a:pPr eaLnBrk="1" hangingPunct="1"/>
            <a:r>
              <a:rPr lang="zh-TW" altLang="en-US" dirty="0" smtClean="0">
                <a:ea typeface="華康中楷體" charset="-120"/>
              </a:rPr>
              <a:t> </a:t>
            </a:r>
            <a:r>
              <a:rPr lang="en-US" altLang="zh-TW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4-2 </a:t>
            </a:r>
            <a:r>
              <a:rPr lang="zh-TW" altLang="en-US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電位</a:t>
            </a:r>
            <a:endParaRPr lang="en-US" altLang="zh-TW" sz="5400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05000"/>
            <a:ext cx="8001000" cy="990600"/>
          </a:xfrm>
        </p:spPr>
        <p:txBody>
          <a:bodyPr/>
          <a:lstStyle/>
          <a:p>
            <a:pPr marL="473075" indent="-473075" eaLnBrk="1" hangingPunct="1"/>
            <a:r>
              <a:rPr lang="en-US" altLang="zh-TW" sz="3600" smtClean="0">
                <a:latin typeface="Arial" pitchFamily="34" charset="0"/>
              </a:rPr>
              <a:t>U</a:t>
            </a:r>
            <a:r>
              <a:rPr lang="en-US" altLang="zh-TW" sz="3600" baseline="-25000" smtClean="0">
                <a:latin typeface="Arial" pitchFamily="34" charset="0"/>
              </a:rPr>
              <a:t>e</a:t>
            </a:r>
            <a:r>
              <a:rPr lang="en-US" altLang="zh-TW" sz="3600" smtClean="0">
                <a:latin typeface="Arial" pitchFamily="34" charset="0"/>
              </a:rPr>
              <a:t> depends on q, but  V</a:t>
            </a:r>
            <a:r>
              <a:rPr lang="en-US" altLang="zh-TW" sz="3600" baseline="-25000" smtClean="0">
                <a:latin typeface="Arial" pitchFamily="34" charset="0"/>
              </a:rPr>
              <a:t>e</a:t>
            </a:r>
            <a:r>
              <a:rPr lang="en-US" altLang="zh-TW" sz="3600" smtClean="0">
                <a:latin typeface="Arial" pitchFamily="34" charset="0"/>
              </a:rPr>
              <a:t> does not</a:t>
            </a:r>
            <a:r>
              <a:rPr lang="en-US" altLang="zh-TW" sz="3600" u="sng" smtClean="0">
                <a:latin typeface="Arial" pitchFamily="34" charset="0"/>
              </a:rPr>
              <a:t> 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187450" y="2708275"/>
          <a:ext cx="5616575" cy="3843338"/>
        </p:xfrm>
        <a:graphic>
          <a:graphicData uri="http://schemas.openxmlformats.org/presentationml/2006/ole">
            <p:oleObj spid="_x0000_s2050" name="方程式" r:id="rId3" imgW="1498320" imgH="1320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968375" y="333375"/>
            <a:ext cx="6880225" cy="1092200"/>
          </a:xfrm>
        </p:spPr>
        <p:txBody>
          <a:bodyPr/>
          <a:lstStyle/>
          <a:p>
            <a:pPr eaLnBrk="1" hangingPunct="1"/>
            <a:r>
              <a:rPr lang="en-US" altLang="zh-TW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4-3 </a:t>
            </a:r>
            <a:r>
              <a:rPr lang="zh-TW" altLang="en-US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等位面</a:t>
            </a:r>
            <a:endParaRPr lang="en-US" altLang="zh-TW" sz="5400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773238"/>
            <a:ext cx="7075487" cy="914400"/>
          </a:xfrm>
        </p:spPr>
        <p:txBody>
          <a:bodyPr/>
          <a:lstStyle/>
          <a:p>
            <a:pPr eaLnBrk="1" hangingPunct="1"/>
            <a:r>
              <a:rPr lang="en-US" altLang="zh-TW" sz="3600" smtClean="0">
                <a:latin typeface="Arial" pitchFamily="34" charset="0"/>
              </a:rPr>
              <a:t>Four </a:t>
            </a:r>
            <a:r>
              <a:rPr lang="en-US" altLang="zh-TW" sz="3600" smtClean="0">
                <a:latin typeface="Arial" pitchFamily="34" charset="0"/>
                <a:ea typeface="華康中楷體" charset="-120"/>
              </a:rPr>
              <a:t>Equipotential Surfaces</a:t>
            </a:r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2895600"/>
            <a:ext cx="5486400" cy="3200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7088" y="1700213"/>
            <a:ext cx="7783512" cy="1358900"/>
          </a:xfrm>
        </p:spPr>
        <p:txBody>
          <a:bodyPr/>
          <a:lstStyle/>
          <a:p>
            <a:pPr marL="479425" indent="-479425" eaLnBrk="1" hangingPunct="1"/>
            <a:r>
              <a:rPr lang="en-US" altLang="zh-TW" sz="3600" smtClean="0">
                <a:latin typeface="Arial" pitchFamily="34" charset="0"/>
              </a:rPr>
              <a:t>E.S. for a uniform field, a point charge, and an electric dipole</a:t>
            </a:r>
            <a:endParaRPr lang="en-US" altLang="zh-TW" sz="3600" smtClean="0"/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3200400"/>
            <a:ext cx="2905125" cy="304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3200400"/>
            <a:ext cx="3048000" cy="304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32525" y="3200400"/>
            <a:ext cx="2911475" cy="304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5939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等</a:t>
            </a:r>
            <a:r>
              <a:rPr lang="zh-TW" altLang="en-US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位面</a:t>
            </a:r>
            <a:r>
              <a:rPr lang="en-US" altLang="zh-TW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3</a:t>
            </a:r>
            <a:r>
              <a:rPr lang="zh-TW" altLang="en-US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8018463" cy="1080120"/>
          </a:xfrm>
        </p:spPr>
        <p:txBody>
          <a:bodyPr/>
          <a:lstStyle/>
          <a:p>
            <a:pPr marL="1143000" indent="-1143000" eaLnBrk="1" hangingPunct="1"/>
            <a:r>
              <a:rPr lang="en-US" altLang="zh-TW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4-4 </a:t>
            </a:r>
            <a:r>
              <a:rPr lang="zh-TW" altLang="en-US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由電場算電位</a:t>
            </a:r>
            <a:endParaRPr lang="en-US" altLang="zh-TW" sz="5400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492375"/>
            <a:ext cx="3927475" cy="1592263"/>
          </a:xfrm>
        </p:spPr>
        <p:txBody>
          <a:bodyPr/>
          <a:lstStyle/>
          <a:p>
            <a:pPr marL="479425" indent="-479425" eaLnBrk="1" hangingPunct="1"/>
            <a:r>
              <a:rPr lang="en-US" altLang="zh-TW" sz="3600" smtClean="0">
                <a:latin typeface="Arial" pitchFamily="34" charset="0"/>
              </a:rPr>
              <a:t>The differential work done by </a:t>
            </a:r>
            <a:r>
              <a:rPr lang="en-US" altLang="zh-TW" sz="3600" b="1" smtClean="0">
                <a:latin typeface="Arial" pitchFamily="34" charset="0"/>
              </a:rPr>
              <a:t>F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219200" y="4343400"/>
          <a:ext cx="7391400" cy="2087563"/>
        </p:xfrm>
        <a:graphic>
          <a:graphicData uri="http://schemas.openxmlformats.org/presentationml/2006/ole">
            <p:oleObj spid="_x0000_s3074" name="Equation" r:id="rId3" imgW="1676160" imgH="583920" progId="Equation.3">
              <p:embed/>
            </p:oleObj>
          </a:graphicData>
        </a:graphic>
      </p:graphicFrame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2438400"/>
            <a:ext cx="3962400" cy="18526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6858000" cy="863600"/>
          </a:xfrm>
        </p:spPr>
        <p:txBody>
          <a:bodyPr/>
          <a:lstStyle/>
          <a:p>
            <a:pPr eaLnBrk="1" hangingPunct="1"/>
            <a:r>
              <a:rPr lang="en-US" altLang="zh-TW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 1 </a:t>
            </a:r>
            <a:r>
              <a:rPr lang="zh-TW" altLang="en-US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均勻電場</a:t>
            </a:r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827088" y="1700213"/>
            <a:ext cx="70104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663575" indent="-663575"/>
            <a:r>
              <a:rPr lang="en-US" altLang="zh-TW" sz="3600">
                <a:latin typeface="Times New Roman" pitchFamily="18" charset="0"/>
              </a:rPr>
              <a:t>(a) Along path (a)</a:t>
            </a:r>
            <a:endParaRPr lang="en-US" altLang="zh-TW" sz="2400">
              <a:latin typeface="Times New Roman" pitchFamily="18" charset="0"/>
            </a:endParaRPr>
          </a:p>
        </p:txBody>
      </p:sp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743200"/>
            <a:ext cx="5257800" cy="3708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ireworks">
  <a:themeElements>
    <a:clrScheme name="Fireworks 1">
      <a:dk1>
        <a:srgbClr val="AF273E"/>
      </a:dk1>
      <a:lt1>
        <a:srgbClr val="FFCC00"/>
      </a:lt1>
      <a:dk2>
        <a:srgbClr val="000000"/>
      </a:dk2>
      <a:lt2>
        <a:srgbClr val="FFFFFF"/>
      </a:lt2>
      <a:accent1>
        <a:srgbClr val="FF8B17"/>
      </a:accent1>
      <a:accent2>
        <a:srgbClr val="FFE103"/>
      </a:accent2>
      <a:accent3>
        <a:srgbClr val="AAAAAA"/>
      </a:accent3>
      <a:accent4>
        <a:srgbClr val="DAAE00"/>
      </a:accent4>
      <a:accent5>
        <a:srgbClr val="FFC4AB"/>
      </a:accent5>
      <a:accent6>
        <a:srgbClr val="E7CC02"/>
      </a:accent6>
      <a:hlink>
        <a:srgbClr val="FF3399"/>
      </a:hlink>
      <a:folHlink>
        <a:srgbClr val="FE1F08"/>
      </a:folHlink>
    </a:clrScheme>
    <a:fontScheme name="Fireworks">
      <a:majorFont>
        <a:latin typeface="Arial Black"/>
        <a:ea typeface="新細明體"/>
        <a:cs typeface=""/>
      </a:majorFont>
      <a:minorFont>
        <a:latin typeface="Arial Black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Fireworks 1">
        <a:dk1>
          <a:srgbClr val="AF273E"/>
        </a:dk1>
        <a:lt1>
          <a:srgbClr val="FFCC00"/>
        </a:lt1>
        <a:dk2>
          <a:srgbClr val="000000"/>
        </a:dk2>
        <a:lt2>
          <a:srgbClr val="FFFFFF"/>
        </a:lt2>
        <a:accent1>
          <a:srgbClr val="FF8B17"/>
        </a:accent1>
        <a:accent2>
          <a:srgbClr val="FFE103"/>
        </a:accent2>
        <a:accent3>
          <a:srgbClr val="AAAAAA"/>
        </a:accent3>
        <a:accent4>
          <a:srgbClr val="DAAE00"/>
        </a:accent4>
        <a:accent5>
          <a:srgbClr val="FFC4AB"/>
        </a:accent5>
        <a:accent6>
          <a:srgbClr val="E7CC02"/>
        </a:accent6>
        <a:hlink>
          <a:srgbClr val="FF3399"/>
        </a:hlink>
        <a:folHlink>
          <a:srgbClr val="FE1F0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2">
        <a:dk1>
          <a:srgbClr val="0000A4"/>
        </a:dk1>
        <a:lt1>
          <a:srgbClr val="CCFFFF"/>
        </a:lt1>
        <a:dk2>
          <a:srgbClr val="000066"/>
        </a:dk2>
        <a:lt2>
          <a:srgbClr val="00FFFF"/>
        </a:lt2>
        <a:accent1>
          <a:srgbClr val="51B2E3"/>
        </a:accent1>
        <a:accent2>
          <a:srgbClr val="04E8AC"/>
        </a:accent2>
        <a:accent3>
          <a:srgbClr val="AAAAB8"/>
        </a:accent3>
        <a:accent4>
          <a:srgbClr val="AEDADA"/>
        </a:accent4>
        <a:accent5>
          <a:srgbClr val="B3D5EF"/>
        </a:accent5>
        <a:accent6>
          <a:srgbClr val="03D29B"/>
        </a:accent6>
        <a:hlink>
          <a:srgbClr val="FF3399"/>
        </a:hlink>
        <a:folHlink>
          <a:srgbClr val="8F5FD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3">
        <a:dk1>
          <a:srgbClr val="9F237F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FF03E7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E702D1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4">
        <a:dk1>
          <a:srgbClr val="00603B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07FB18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06E315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5">
        <a:dk1>
          <a:srgbClr val="FF6600"/>
        </a:dk1>
        <a:lt1>
          <a:srgbClr val="FFFFFF"/>
        </a:lt1>
        <a:dk2>
          <a:srgbClr val="003366"/>
        </a:dk2>
        <a:lt2>
          <a:srgbClr val="FFFFFF"/>
        </a:lt2>
        <a:accent1>
          <a:srgbClr val="FF99FF"/>
        </a:accent1>
        <a:accent2>
          <a:srgbClr val="FFFF99"/>
        </a:accent2>
        <a:accent3>
          <a:srgbClr val="AAADB8"/>
        </a:accent3>
        <a:accent4>
          <a:srgbClr val="DADADA"/>
        </a:accent4>
        <a:accent5>
          <a:srgbClr val="FFCAFF"/>
        </a:accent5>
        <a:accent6>
          <a:srgbClr val="E7E78A"/>
        </a:accent6>
        <a:hlink>
          <a:srgbClr val="FF33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6">
        <a:dk1>
          <a:srgbClr val="000000"/>
        </a:dk1>
        <a:lt1>
          <a:srgbClr val="FFFFFF"/>
        </a:lt1>
        <a:dk2>
          <a:srgbClr val="993366"/>
        </a:dk2>
        <a:lt2>
          <a:srgbClr val="CCFFFF"/>
        </a:lt2>
        <a:accent1>
          <a:srgbClr val="CCECFF"/>
        </a:accent1>
        <a:accent2>
          <a:srgbClr val="FFFF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E7E78A"/>
        </a:accent6>
        <a:hlink>
          <a:srgbClr val="FFCCFF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ireworks</Template>
  <TotalTime>9504</TotalTime>
  <Words>354</Words>
  <Application>Microsoft Office PowerPoint</Application>
  <PresentationFormat>如螢幕大小 (4:3)</PresentationFormat>
  <Paragraphs>79</Paragraphs>
  <Slides>42</Slides>
  <Notes>5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42</vt:i4>
      </vt:variant>
    </vt:vector>
  </HeadingPairs>
  <TitlesOfParts>
    <vt:vector size="46" baseType="lpstr">
      <vt:lpstr>Fireworks</vt:lpstr>
      <vt:lpstr>Equation</vt:lpstr>
      <vt:lpstr>方程式</vt:lpstr>
      <vt:lpstr>MathType 5.0 Equation</vt:lpstr>
      <vt:lpstr>3-10 Gauss’ Law in Differential Form</vt:lpstr>
      <vt:lpstr>4 電位</vt:lpstr>
      <vt:lpstr>Lightning bolt and ground current</vt:lpstr>
      <vt:lpstr>4-1 電位能</vt:lpstr>
      <vt:lpstr> 4-2 電位</vt:lpstr>
      <vt:lpstr>4-3 等位面</vt:lpstr>
      <vt:lpstr>等位面3例</vt:lpstr>
      <vt:lpstr>4-4 由電場算電位</vt:lpstr>
      <vt:lpstr>Ex. 1 均勻電場</vt:lpstr>
      <vt:lpstr>Ex. 1 均勻電場︰路徑(a)</vt:lpstr>
      <vt:lpstr>Ex. 1 均勻電場︰路徑(b)</vt:lpstr>
      <vt:lpstr>4-5 點電荷的電位</vt:lpstr>
      <vt:lpstr>點電荷的電位</vt:lpstr>
      <vt:lpstr>點電荷的電位圖</vt:lpstr>
      <vt:lpstr>4-6 一組點電荷的電位</vt:lpstr>
      <vt:lpstr>Ex.2 Vc and Ec for 12 electrons</vt:lpstr>
      <vt:lpstr>4-7 電雙極的電位</vt:lpstr>
      <vt:lpstr>雙極矩 p = qd</vt:lpstr>
      <vt:lpstr>Induced Dipole Moment</vt:lpstr>
      <vt:lpstr>6-5 Polarization (偏振)</vt:lpstr>
      <vt:lpstr>偏振片</vt:lpstr>
      <vt:lpstr>Polarization of Light</vt:lpstr>
      <vt:lpstr>偏振與太陽眼鏡</vt:lpstr>
      <vt:lpstr>水分子與微波爐</vt:lpstr>
      <vt:lpstr>4-8 連續電荷分佈的電位</vt:lpstr>
      <vt:lpstr> Line of Charge </vt:lpstr>
      <vt:lpstr>計算</vt:lpstr>
      <vt:lpstr>Charged Disk</vt:lpstr>
      <vt:lpstr>計算                     </vt:lpstr>
      <vt:lpstr>4-9 由電位算電場</vt:lpstr>
      <vt:lpstr>4-10 The gradient  operator 梯度運算子</vt:lpstr>
      <vt:lpstr>The Laplacian operator</vt:lpstr>
      <vt:lpstr>The Laplace Equation</vt:lpstr>
      <vt:lpstr>Solving Laplace Equation by separation of variables</vt:lpstr>
      <vt:lpstr>The Solution</vt:lpstr>
      <vt:lpstr>A boundary value problem</vt:lpstr>
      <vt:lpstr>Ex.3  The charged disk </vt:lpstr>
      <vt:lpstr>4-11一組點電荷的電位能</vt:lpstr>
      <vt:lpstr>Ex.5  An alpha particle and a gold nucleus </vt:lpstr>
      <vt:lpstr>4-12 Potential of a charged isolated conductor </vt:lpstr>
      <vt:lpstr>Discharge</vt:lpstr>
      <vt:lpstr>Plots of  E (r) and V(r)</vt:lpstr>
    </vt:vector>
  </TitlesOfParts>
  <Company>中國文化大學物理學系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  Rotation</dc:title>
  <dc:creator>黃信健</dc:creator>
  <cp:lastModifiedBy>sylveen</cp:lastModifiedBy>
  <cp:revision>154</cp:revision>
  <dcterms:created xsi:type="dcterms:W3CDTF">1999-11-05T16:10:47Z</dcterms:created>
  <dcterms:modified xsi:type="dcterms:W3CDTF">2010-11-25T13:18:35Z</dcterms:modified>
</cp:coreProperties>
</file>